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74EF" w:rsidRDefault="00EE74EF" w:rsidP="007346B8">
      <w:pPr>
        <w:jc w:val="center"/>
        <w:rPr>
          <w:sz w:val="28"/>
          <w:szCs w:val="28"/>
        </w:rPr>
      </w:pPr>
    </w:p>
    <w:p w:rsidR="00211B93" w:rsidRDefault="00211B93" w:rsidP="00263A59">
      <w:pPr>
        <w:spacing w:afterLines="50" w:after="180"/>
        <w:jc w:val="center"/>
        <w:rPr>
          <w:sz w:val="28"/>
          <w:szCs w:val="28"/>
        </w:rPr>
      </w:pPr>
    </w:p>
    <w:p w:rsidR="005A75B0" w:rsidRPr="00311B1B" w:rsidRDefault="00AD364F" w:rsidP="00211B93">
      <w:pPr>
        <w:spacing w:line="640" w:lineRule="exact"/>
        <w:ind w:leftChars="250" w:left="600" w:rightChars="250" w:right="600"/>
        <w:jc w:val="center"/>
        <w:rPr>
          <w:b/>
          <w:sz w:val="64"/>
          <w:szCs w:val="64"/>
        </w:rPr>
      </w:pPr>
      <w:r w:rsidRPr="00311B1B">
        <w:rPr>
          <w:rFonts w:hint="eastAsia"/>
          <w:b/>
          <w:sz w:val="64"/>
          <w:szCs w:val="64"/>
        </w:rPr>
        <w:t>非線性控制</w:t>
      </w:r>
    </w:p>
    <w:p w:rsidR="005A75B0" w:rsidRPr="00AD364F" w:rsidRDefault="00AD364F" w:rsidP="00E86452">
      <w:pPr>
        <w:ind w:leftChars="200" w:left="480" w:rightChars="200" w:right="480"/>
        <w:jc w:val="center"/>
        <w:rPr>
          <w:b/>
          <w:sz w:val="56"/>
          <w:szCs w:val="52"/>
        </w:rPr>
      </w:pPr>
      <w:r w:rsidRPr="00311B1B">
        <w:rPr>
          <w:rFonts w:hint="eastAsia"/>
          <w:b/>
          <w:sz w:val="64"/>
          <w:szCs w:val="64"/>
        </w:rPr>
        <w:t>Nonlinear</w:t>
      </w:r>
      <w:r w:rsidRPr="00311B1B">
        <w:rPr>
          <w:b/>
          <w:sz w:val="64"/>
          <w:szCs w:val="64"/>
        </w:rPr>
        <w:t xml:space="preserve"> Control</w:t>
      </w:r>
    </w:p>
    <w:p w:rsidR="006F5239" w:rsidRPr="006F5239" w:rsidRDefault="006F5239" w:rsidP="004904A1">
      <w:pPr>
        <w:spacing w:beforeLines="50" w:before="180"/>
        <w:jc w:val="center"/>
        <w:rPr>
          <w:sz w:val="20"/>
          <w:szCs w:val="30"/>
        </w:rPr>
      </w:pPr>
    </w:p>
    <w:sdt>
      <w:sdtPr>
        <w:id w:val="-947004455"/>
        <w:docPartObj>
          <w:docPartGallery w:val="Cover Pages"/>
          <w:docPartUnique/>
        </w:docPartObj>
      </w:sdtPr>
      <w:sdtEndPr>
        <w:rPr>
          <w:sz w:val="44"/>
        </w:rPr>
      </w:sdtEndPr>
      <w:sdtContent>
        <w:p w:rsidR="00EA722D" w:rsidRPr="00AD364F" w:rsidRDefault="00EA722D" w:rsidP="006F5239">
          <w:pPr>
            <w:spacing w:beforeLines="30" w:before="108" w:line="460" w:lineRule="exact"/>
            <w:jc w:val="center"/>
            <w:rPr>
              <w:sz w:val="44"/>
              <w:szCs w:val="48"/>
            </w:rPr>
          </w:pPr>
          <w:r>
            <w:rPr>
              <w:rFonts w:hint="eastAsia"/>
              <w:sz w:val="44"/>
              <w:szCs w:val="48"/>
            </w:rPr>
            <w:t>第九</w:t>
          </w:r>
          <w:r w:rsidRPr="00AD364F">
            <w:rPr>
              <w:rFonts w:hint="eastAsia"/>
              <w:sz w:val="44"/>
              <w:szCs w:val="48"/>
            </w:rPr>
            <w:t>章作業</w:t>
          </w:r>
          <w:r>
            <w:rPr>
              <w:rFonts w:hint="eastAsia"/>
              <w:sz w:val="44"/>
              <w:szCs w:val="48"/>
            </w:rPr>
            <w:t xml:space="preserve"> (</w:t>
          </w:r>
          <w:r>
            <w:rPr>
              <w:rFonts w:hint="eastAsia"/>
              <w:sz w:val="44"/>
              <w:szCs w:val="48"/>
            </w:rPr>
            <w:t>適應性控制</w:t>
          </w:r>
          <w:r>
            <w:rPr>
              <w:rFonts w:hint="eastAsia"/>
              <w:sz w:val="44"/>
              <w:szCs w:val="48"/>
            </w:rPr>
            <w:t>)</w:t>
          </w:r>
        </w:p>
        <w:p w:rsidR="00EA722D" w:rsidRDefault="00EA722D" w:rsidP="0015632B">
          <w:pPr>
            <w:pStyle w:val="a4"/>
            <w:spacing w:before="360"/>
            <w:jc w:val="center"/>
          </w:pPr>
        </w:p>
        <w:p w:rsidR="00EA722D" w:rsidRDefault="00EA722D" w:rsidP="0015632B">
          <w:pPr>
            <w:pStyle w:val="a4"/>
            <w:spacing w:before="360"/>
            <w:jc w:val="center"/>
          </w:pPr>
        </w:p>
        <w:p w:rsidR="00EA722D" w:rsidRPr="0095244A" w:rsidRDefault="00EA722D" w:rsidP="00263A59">
          <w:pPr>
            <w:pStyle w:val="a4"/>
            <w:tabs>
              <w:tab w:val="left" w:pos="6161"/>
            </w:tabs>
            <w:spacing w:before="360"/>
            <w:jc w:val="center"/>
          </w:pPr>
        </w:p>
        <w:p w:rsidR="00EA722D" w:rsidRDefault="00EA722D" w:rsidP="0015632B">
          <w:pPr>
            <w:pStyle w:val="a4"/>
            <w:spacing w:before="360"/>
            <w:jc w:val="center"/>
          </w:pPr>
        </w:p>
        <w:p w:rsidR="00EA722D" w:rsidRDefault="00EA722D" w:rsidP="00263A59">
          <w:pPr>
            <w:pStyle w:val="a4"/>
            <w:tabs>
              <w:tab w:val="left" w:pos="5016"/>
            </w:tabs>
            <w:spacing w:before="360"/>
            <w:jc w:val="center"/>
          </w:pPr>
        </w:p>
        <w:p w:rsidR="00EA722D" w:rsidRDefault="00EA722D" w:rsidP="00311B1B">
          <w:pPr>
            <w:pStyle w:val="a4"/>
            <w:jc w:val="center"/>
          </w:pPr>
        </w:p>
        <w:tbl>
          <w:tblPr>
            <w:tblStyle w:val="a6"/>
            <w:tblW w:w="0" w:type="auto"/>
            <w:jc w:val="center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1671"/>
            <w:gridCol w:w="348"/>
            <w:gridCol w:w="1586"/>
            <w:gridCol w:w="271"/>
          </w:tblGrid>
          <w:tr w:rsidR="00EA722D" w:rsidRPr="00B8390F" w:rsidTr="005A1B18">
            <w:trPr>
              <w:trHeight w:val="20"/>
              <w:jc w:val="center"/>
            </w:trPr>
            <w:tc>
              <w:tcPr>
                <w:tcW w:w="1671" w:type="dxa"/>
                <w:vAlign w:val="center"/>
              </w:tcPr>
              <w:p w:rsidR="00EA722D" w:rsidRPr="009C1052" w:rsidRDefault="00EA722D" w:rsidP="00520335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學號</w:t>
                </w:r>
              </w:p>
            </w:tc>
            <w:tc>
              <w:tcPr>
                <w:tcW w:w="236" w:type="dxa"/>
                <w:vAlign w:val="center"/>
              </w:tcPr>
              <w:p w:rsidR="00EA722D" w:rsidRPr="009C1052" w:rsidRDefault="00EA722D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857" w:type="dxa"/>
                <w:gridSpan w:val="2"/>
                <w:vAlign w:val="center"/>
              </w:tcPr>
              <w:p w:rsidR="00EA722D" w:rsidRPr="009C1052" w:rsidRDefault="00EA722D" w:rsidP="00AD364F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P46071204</w:t>
                </w:r>
              </w:p>
            </w:tc>
          </w:tr>
          <w:tr w:rsidR="00EA722D" w:rsidRPr="00B8390F" w:rsidTr="005A1B18">
            <w:trPr>
              <w:gridAfter w:val="1"/>
              <w:wAfter w:w="271" w:type="dxa"/>
              <w:trHeight w:val="20"/>
              <w:jc w:val="center"/>
            </w:trPr>
            <w:tc>
              <w:tcPr>
                <w:tcW w:w="1671" w:type="dxa"/>
                <w:vAlign w:val="center"/>
              </w:tcPr>
              <w:p w:rsidR="00EA722D" w:rsidRPr="009C1052" w:rsidRDefault="00EA722D" w:rsidP="00520335">
                <w:pPr>
                  <w:jc w:val="distribute"/>
                  <w:rPr>
                    <w:sz w:val="36"/>
                    <w:szCs w:val="28"/>
                  </w:rPr>
                </w:pPr>
                <w:r w:rsidRPr="009C1052">
                  <w:rPr>
                    <w:rFonts w:hint="eastAsia"/>
                    <w:sz w:val="36"/>
                    <w:szCs w:val="28"/>
                  </w:rPr>
                  <w:t>研究生</w:t>
                </w:r>
              </w:p>
            </w:tc>
            <w:tc>
              <w:tcPr>
                <w:tcW w:w="236" w:type="dxa"/>
                <w:vAlign w:val="center"/>
              </w:tcPr>
              <w:p w:rsidR="00EA722D" w:rsidRPr="009C1052" w:rsidRDefault="00EA722D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586" w:type="dxa"/>
                <w:vAlign w:val="center"/>
              </w:tcPr>
              <w:p w:rsidR="00EA722D" w:rsidRPr="009C1052" w:rsidRDefault="00EA722D" w:rsidP="006F5239">
                <w:pPr>
                  <w:jc w:val="distribute"/>
                  <w:rPr>
                    <w:sz w:val="36"/>
                    <w:szCs w:val="28"/>
                  </w:rPr>
                </w:pPr>
                <w:proofErr w:type="gramStart"/>
                <w:r w:rsidRPr="009C1052">
                  <w:rPr>
                    <w:rFonts w:hint="eastAsia"/>
                    <w:sz w:val="36"/>
                    <w:szCs w:val="28"/>
                  </w:rPr>
                  <w:t>蔡旻</w:t>
                </w:r>
                <w:proofErr w:type="gramEnd"/>
                <w:r w:rsidRPr="009C1052">
                  <w:rPr>
                    <w:rFonts w:hint="eastAsia"/>
                    <w:sz w:val="36"/>
                    <w:szCs w:val="28"/>
                  </w:rPr>
                  <w:t>哲</w:t>
                </w:r>
              </w:p>
            </w:tc>
          </w:tr>
          <w:tr w:rsidR="00EA722D" w:rsidRPr="00B8390F" w:rsidTr="005A1B18">
            <w:trPr>
              <w:gridAfter w:val="1"/>
              <w:wAfter w:w="271" w:type="dxa"/>
              <w:trHeight w:val="20"/>
              <w:jc w:val="center"/>
            </w:trPr>
            <w:tc>
              <w:tcPr>
                <w:tcW w:w="1671" w:type="dxa"/>
                <w:vAlign w:val="center"/>
              </w:tcPr>
              <w:p w:rsidR="00EA722D" w:rsidRDefault="00EA722D" w:rsidP="00520335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授課</w:t>
                </w:r>
                <w:r w:rsidRPr="009C1052">
                  <w:rPr>
                    <w:rFonts w:hint="eastAsia"/>
                    <w:sz w:val="36"/>
                    <w:szCs w:val="28"/>
                  </w:rPr>
                  <w:t>教授</w:t>
                </w:r>
              </w:p>
            </w:tc>
            <w:tc>
              <w:tcPr>
                <w:tcW w:w="236" w:type="dxa"/>
                <w:vAlign w:val="center"/>
              </w:tcPr>
              <w:p w:rsidR="00EA722D" w:rsidRPr="009C1052" w:rsidRDefault="00EA722D" w:rsidP="00E00057">
                <w:pPr>
                  <w:ind w:leftChars="-20" w:left="-48"/>
                  <w:jc w:val="center"/>
                  <w:rPr>
                    <w:rFonts w:ascii="標楷體" w:eastAsia="標楷體" w:hAnsi="標楷體"/>
                    <w:sz w:val="36"/>
                    <w:szCs w:val="28"/>
                  </w:rPr>
                </w:pPr>
                <w:r w:rsidRPr="009C1052">
                  <w:rPr>
                    <w:rFonts w:ascii="標楷體" w:eastAsia="標楷體" w:hAnsi="標楷體" w:hint="eastAsia"/>
                    <w:sz w:val="36"/>
                    <w:szCs w:val="28"/>
                  </w:rPr>
                  <w:t>:</w:t>
                </w:r>
              </w:p>
            </w:tc>
            <w:tc>
              <w:tcPr>
                <w:tcW w:w="1586" w:type="dxa"/>
                <w:vAlign w:val="center"/>
              </w:tcPr>
              <w:p w:rsidR="00EA722D" w:rsidRDefault="00EA722D" w:rsidP="006F5239">
                <w:pPr>
                  <w:jc w:val="distribute"/>
                  <w:rPr>
                    <w:sz w:val="36"/>
                    <w:szCs w:val="28"/>
                  </w:rPr>
                </w:pPr>
                <w:r>
                  <w:rPr>
                    <w:rFonts w:hint="eastAsia"/>
                    <w:sz w:val="36"/>
                    <w:szCs w:val="28"/>
                  </w:rPr>
                  <w:t>楊憲東</w:t>
                </w:r>
              </w:p>
            </w:tc>
          </w:tr>
        </w:tbl>
        <w:p w:rsidR="00EA722D" w:rsidRDefault="00EA722D" w:rsidP="005A75B0">
          <w:pPr>
            <w:jc w:val="center"/>
          </w:pPr>
        </w:p>
        <w:p w:rsidR="00EA722D" w:rsidRPr="009C1052" w:rsidRDefault="00EA722D" w:rsidP="009C1052">
          <w:pPr>
            <w:jc w:val="center"/>
            <w:rPr>
              <w:sz w:val="32"/>
              <w:szCs w:val="32"/>
            </w:rPr>
          </w:pPr>
          <w:r w:rsidRPr="009C1052">
            <w:rPr>
              <w:sz w:val="32"/>
              <w:szCs w:val="32"/>
            </w:rPr>
            <w:t>Department of Aeronautics and Astronautics</w:t>
          </w:r>
        </w:p>
        <w:p w:rsidR="00EA722D" w:rsidRPr="009C1052" w:rsidRDefault="00EA722D" w:rsidP="009C1052">
          <w:pPr>
            <w:jc w:val="center"/>
            <w:rPr>
              <w:sz w:val="32"/>
              <w:szCs w:val="32"/>
            </w:rPr>
          </w:pPr>
          <w:r w:rsidRPr="009C1052">
            <w:rPr>
              <w:sz w:val="32"/>
              <w:szCs w:val="32"/>
            </w:rPr>
            <w:t>National Cheng Kung University</w:t>
          </w:r>
        </w:p>
        <w:p w:rsidR="00EA722D" w:rsidRPr="00311B1B" w:rsidRDefault="00EA722D" w:rsidP="00311B1B">
          <w:pPr>
            <w:jc w:val="center"/>
            <w:rPr>
              <w:sz w:val="32"/>
              <w:szCs w:val="32"/>
            </w:rPr>
          </w:pPr>
          <w:r>
            <w:rPr>
              <w:sz w:val="32"/>
              <w:szCs w:val="32"/>
            </w:rPr>
            <w:t>Tainan, Taiwan, R.O.C.</w:t>
          </w:r>
        </w:p>
        <w:p w:rsidR="005A75B0" w:rsidRPr="009C04A1" w:rsidRDefault="00586181" w:rsidP="009C04A1">
          <w:pPr>
            <w:jc w:val="center"/>
            <w:rPr>
              <w:sz w:val="32"/>
              <w:szCs w:val="32"/>
            </w:rPr>
          </w:pPr>
        </w:p>
      </w:sdtContent>
    </w:sdt>
    <w:p w:rsidR="00722748" w:rsidRDefault="009C1052" w:rsidP="009C1052">
      <w:pPr>
        <w:jc w:val="center"/>
        <w:rPr>
          <w:sz w:val="30"/>
          <w:szCs w:val="30"/>
        </w:rPr>
        <w:sectPr w:rsidR="00722748" w:rsidSect="009C04A1">
          <w:headerReference w:type="even" r:id="rId8"/>
          <w:footerReference w:type="default" r:id="rId9"/>
          <w:headerReference w:type="first" r:id="rId10"/>
          <w:footerReference w:type="first" r:id="rId11"/>
          <w:pgSz w:w="11906" w:h="16838"/>
          <w:pgMar w:top="1440" w:right="1531" w:bottom="1440" w:left="1531" w:header="851" w:footer="510" w:gutter="0"/>
          <w:pgNumType w:start="0"/>
          <w:cols w:space="425"/>
          <w:titlePg/>
          <w:docGrid w:type="lines" w:linePitch="360"/>
        </w:sectPr>
      </w:pPr>
      <w:r w:rsidRPr="009C1052">
        <w:rPr>
          <w:rFonts w:hint="eastAsia"/>
          <w:sz w:val="30"/>
          <w:szCs w:val="30"/>
        </w:rPr>
        <w:t>中</w:t>
      </w:r>
      <w:r w:rsidRPr="009C1052">
        <w:rPr>
          <w:rFonts w:hint="eastAsia"/>
          <w:sz w:val="30"/>
          <w:szCs w:val="30"/>
        </w:rPr>
        <w:t xml:space="preserve"> </w:t>
      </w:r>
      <w:r w:rsidRPr="009C1052">
        <w:rPr>
          <w:rFonts w:hint="eastAsia"/>
          <w:sz w:val="30"/>
          <w:szCs w:val="30"/>
        </w:rPr>
        <w:t>華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民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國</w:t>
      </w:r>
      <w:r w:rsidR="005A75B0" w:rsidRPr="009C1052">
        <w:rPr>
          <w:rFonts w:hint="eastAsia"/>
          <w:sz w:val="30"/>
          <w:szCs w:val="30"/>
        </w:rPr>
        <w:t xml:space="preserve"> </w:t>
      </w:r>
      <w:r w:rsidRPr="009C1052">
        <w:rPr>
          <w:rFonts w:cstheme="minorHAnsi"/>
          <w:sz w:val="30"/>
          <w:szCs w:val="30"/>
        </w:rPr>
        <w:t>1</w:t>
      </w:r>
      <w:r w:rsidR="00EA722D">
        <w:rPr>
          <w:rFonts w:cstheme="minorHAnsi" w:hint="eastAsia"/>
          <w:sz w:val="30"/>
          <w:szCs w:val="30"/>
        </w:rPr>
        <w:t>10</w:t>
      </w:r>
      <w:r w:rsidR="005A75B0"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年</w:t>
      </w:r>
      <w:r w:rsidR="005A75B0" w:rsidRPr="009C1052">
        <w:rPr>
          <w:rFonts w:hint="eastAsia"/>
          <w:sz w:val="30"/>
          <w:szCs w:val="30"/>
        </w:rPr>
        <w:t xml:space="preserve"> </w:t>
      </w:r>
      <w:r w:rsidR="0079447F">
        <w:rPr>
          <w:rFonts w:hint="eastAsia"/>
          <w:sz w:val="30"/>
          <w:szCs w:val="30"/>
        </w:rPr>
        <w:t>1</w:t>
      </w:r>
      <w:r w:rsidRPr="009C1052">
        <w:rPr>
          <w:rFonts w:hint="eastAsia"/>
          <w:sz w:val="30"/>
          <w:szCs w:val="30"/>
        </w:rPr>
        <w:t xml:space="preserve"> </w:t>
      </w:r>
      <w:r w:rsidR="005A75B0" w:rsidRPr="009C1052">
        <w:rPr>
          <w:rFonts w:hint="eastAsia"/>
          <w:sz w:val="30"/>
          <w:szCs w:val="30"/>
        </w:rPr>
        <w:t>月</w:t>
      </w:r>
      <w:r w:rsidR="00AD364F">
        <w:rPr>
          <w:rFonts w:hint="eastAsia"/>
          <w:sz w:val="30"/>
          <w:szCs w:val="30"/>
        </w:rPr>
        <w:t xml:space="preserve"> </w:t>
      </w:r>
      <w:r w:rsidR="00EA722D">
        <w:rPr>
          <w:rFonts w:hint="eastAsia"/>
          <w:sz w:val="30"/>
          <w:szCs w:val="30"/>
        </w:rPr>
        <w:t>9</w:t>
      </w:r>
      <w:r w:rsidR="00AD364F">
        <w:rPr>
          <w:rFonts w:hint="eastAsia"/>
          <w:sz w:val="30"/>
          <w:szCs w:val="30"/>
        </w:rPr>
        <w:t xml:space="preserve"> </w:t>
      </w:r>
      <w:r w:rsidR="00AD364F">
        <w:rPr>
          <w:rFonts w:hint="eastAsia"/>
          <w:sz w:val="30"/>
          <w:szCs w:val="30"/>
        </w:rPr>
        <w:t>日</w:t>
      </w:r>
    </w:p>
    <w:sdt>
      <w:sdtPr>
        <w:rPr>
          <w:rFonts w:asciiTheme="minorHAnsi" w:eastAsiaTheme="minorEastAsia" w:hAnsiTheme="minorHAnsi" w:cstheme="minorBidi"/>
          <w:kern w:val="2"/>
          <w:sz w:val="24"/>
          <w:szCs w:val="22"/>
          <w:lang w:val="zh-TW"/>
        </w:rPr>
        <w:id w:val="197448008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C0106A" w:rsidRPr="001B13FB" w:rsidRDefault="00C0106A">
          <w:pPr>
            <w:pStyle w:val="a7"/>
            <w:rPr>
              <w:rStyle w:val="10"/>
            </w:rPr>
          </w:pPr>
          <w:r w:rsidRPr="001B13FB">
            <w:rPr>
              <w:rStyle w:val="10"/>
            </w:rPr>
            <w:t>目錄</w:t>
          </w:r>
        </w:p>
        <w:p w:rsidR="004370CF" w:rsidRDefault="00A70FC2">
          <w:pPr>
            <w:pStyle w:val="11"/>
            <w:rPr>
              <w:noProof/>
            </w:rPr>
          </w:pPr>
          <w:r>
            <w:fldChar w:fldCharType="begin"/>
          </w:r>
          <w:r>
            <w:instrText xml:space="preserve"> TOC \o "1-2" \h \z \u </w:instrText>
          </w:r>
          <w:r>
            <w:fldChar w:fldCharType="separate"/>
          </w:r>
          <w:hyperlink w:anchor="_Toc60871106" w:history="1">
            <w:r w:rsidR="004370CF" w:rsidRPr="005434B2">
              <w:rPr>
                <w:rStyle w:val="a8"/>
                <w:rFonts w:hint="eastAsia"/>
                <w:noProof/>
              </w:rPr>
              <w:t>第</w:t>
            </w:r>
            <w:r w:rsidR="004370CF" w:rsidRPr="005434B2">
              <w:rPr>
                <w:rStyle w:val="a8"/>
                <w:rFonts w:hint="eastAsia"/>
                <w:noProof/>
              </w:rPr>
              <w:t>1</w:t>
            </w:r>
            <w:r w:rsidR="004370CF" w:rsidRPr="005434B2">
              <w:rPr>
                <w:rStyle w:val="a8"/>
                <w:rFonts w:hint="eastAsia"/>
                <w:noProof/>
              </w:rPr>
              <w:t>題</w:t>
            </w:r>
            <w:r w:rsidR="004370CF" w:rsidRPr="005434B2">
              <w:rPr>
                <w:rStyle w:val="a8"/>
                <w:rFonts w:hint="eastAsia"/>
                <w:noProof/>
              </w:rPr>
              <w:t>.</w:t>
            </w:r>
            <w:r w:rsidR="004370CF">
              <w:rPr>
                <w:noProof/>
              </w:rPr>
              <w:tab/>
            </w:r>
            <w:r w:rsidR="004370CF" w:rsidRPr="005434B2">
              <w:rPr>
                <w:rStyle w:val="a8"/>
                <w:rFonts w:hint="eastAsia"/>
                <w:noProof/>
              </w:rPr>
              <w:t>適應性控制設計</w:t>
            </w:r>
            <w:r w:rsidR="004370CF">
              <w:rPr>
                <w:noProof/>
                <w:webHidden/>
              </w:rPr>
              <w:tab/>
            </w:r>
            <w:r w:rsidR="004370CF">
              <w:rPr>
                <w:noProof/>
                <w:webHidden/>
              </w:rPr>
              <w:fldChar w:fldCharType="begin"/>
            </w:r>
            <w:r w:rsidR="004370CF">
              <w:rPr>
                <w:noProof/>
                <w:webHidden/>
              </w:rPr>
              <w:instrText xml:space="preserve"> PAGEREF _Toc60871106 \h </w:instrText>
            </w:r>
            <w:r w:rsidR="004370CF">
              <w:rPr>
                <w:noProof/>
                <w:webHidden/>
              </w:rPr>
            </w:r>
            <w:r w:rsidR="004370CF">
              <w:rPr>
                <w:noProof/>
                <w:webHidden/>
              </w:rPr>
              <w:fldChar w:fldCharType="separate"/>
            </w:r>
            <w:r w:rsidR="004370CF">
              <w:rPr>
                <w:noProof/>
                <w:webHidden/>
              </w:rPr>
              <w:t>1</w:t>
            </w:r>
            <w:r w:rsidR="004370CF">
              <w:rPr>
                <w:noProof/>
                <w:webHidden/>
              </w:rPr>
              <w:fldChar w:fldCharType="end"/>
            </w:r>
          </w:hyperlink>
        </w:p>
        <w:p w:rsidR="004370CF" w:rsidRDefault="004370CF">
          <w:pPr>
            <w:pStyle w:val="21"/>
            <w:rPr>
              <w:noProof/>
            </w:rPr>
          </w:pPr>
          <w:hyperlink w:anchor="_Toc60871107" w:history="1">
            <w:r w:rsidRPr="005434B2">
              <w:rPr>
                <w:rStyle w:val="a8"/>
                <w:noProof/>
              </w:rPr>
              <w:t xml:space="preserve">Question (a) </w:t>
            </w:r>
            <w:r w:rsidRPr="005434B2">
              <w:rPr>
                <w:rStyle w:val="a8"/>
                <w:rFonts w:hint="eastAsia"/>
                <w:noProof/>
              </w:rPr>
              <w:t>控制律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871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70CF" w:rsidRDefault="004370CF">
          <w:pPr>
            <w:pStyle w:val="21"/>
            <w:rPr>
              <w:noProof/>
            </w:rPr>
          </w:pPr>
          <w:hyperlink w:anchor="_Toc60871108" w:history="1">
            <w:r w:rsidRPr="005434B2">
              <w:rPr>
                <w:rStyle w:val="a8"/>
                <w:noProof/>
              </w:rPr>
              <w:t xml:space="preserve">Question (b) </w:t>
            </w:r>
            <w:r w:rsidRPr="005434B2">
              <w:rPr>
                <w:rStyle w:val="a8"/>
                <w:rFonts w:hint="eastAsia"/>
                <w:noProof/>
              </w:rPr>
              <w:t>參數調變律</w:t>
            </w:r>
            <w:r w:rsidRPr="005434B2">
              <w:rPr>
                <w:rStyle w:val="a8"/>
                <w:noProof/>
              </w:rPr>
              <w:t xml:space="preserve"> (Adaptation law) </w:t>
            </w:r>
            <w:r w:rsidRPr="005434B2">
              <w:rPr>
                <w:rStyle w:val="a8"/>
                <w:rFonts w:hint="eastAsia"/>
                <w:noProof/>
              </w:rPr>
              <w:t>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871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70CF" w:rsidRDefault="004370CF">
          <w:pPr>
            <w:pStyle w:val="21"/>
            <w:rPr>
              <w:noProof/>
            </w:rPr>
          </w:pPr>
          <w:hyperlink w:anchor="_Toc60871109" w:history="1">
            <w:r w:rsidRPr="005434B2">
              <w:rPr>
                <w:rStyle w:val="a8"/>
                <w:noProof/>
              </w:rPr>
              <w:t xml:space="preserve">Question (c) </w:t>
            </w:r>
            <w:r w:rsidRPr="005434B2">
              <w:rPr>
                <w:rStyle w:val="a8"/>
                <w:rFonts w:hint="eastAsia"/>
                <w:noProof/>
              </w:rPr>
              <w:t>數值模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8711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70CF" w:rsidRDefault="004370CF">
          <w:pPr>
            <w:pStyle w:val="11"/>
            <w:rPr>
              <w:noProof/>
            </w:rPr>
          </w:pPr>
          <w:hyperlink w:anchor="_Toc60871110" w:history="1">
            <w:r w:rsidRPr="005434B2">
              <w:rPr>
                <w:rStyle w:val="a8"/>
                <w:noProof/>
              </w:rPr>
              <w:t>Matlab Cod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8711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0106A" w:rsidRDefault="00A70FC2" w:rsidP="00A70FC2">
          <w:r>
            <w:fldChar w:fldCharType="end"/>
          </w:r>
        </w:p>
      </w:sdtContent>
    </w:sdt>
    <w:p w:rsidR="00C0106A" w:rsidRDefault="00C0106A" w:rsidP="005A75B0">
      <w:pPr>
        <w:widowControl/>
      </w:pPr>
    </w:p>
    <w:p w:rsidR="00C0106A" w:rsidRDefault="00C0106A" w:rsidP="005A75B0">
      <w:pPr>
        <w:widowControl/>
        <w:rPr>
          <w:sz w:val="26"/>
          <w:szCs w:val="26"/>
        </w:rPr>
        <w:sectPr w:rsidR="00C0106A" w:rsidSect="003A12D6">
          <w:headerReference w:type="first" r:id="rId12"/>
          <w:footerReference w:type="first" r:id="rId13"/>
          <w:pgSz w:w="11906" w:h="16838"/>
          <w:pgMar w:top="1440" w:right="1418" w:bottom="1440" w:left="1418" w:header="851" w:footer="510" w:gutter="0"/>
          <w:pgNumType w:fmt="lowerRoman" w:start="1"/>
          <w:cols w:space="425"/>
          <w:titlePg/>
          <w:docGrid w:type="lines" w:linePitch="360"/>
        </w:sectPr>
      </w:pPr>
    </w:p>
    <w:p w:rsidR="004136B6" w:rsidRDefault="00EA722D" w:rsidP="004136B6">
      <w:pPr>
        <w:pStyle w:val="1"/>
        <w:numPr>
          <w:ilvl w:val="0"/>
          <w:numId w:val="1"/>
        </w:numPr>
        <w:spacing w:before="240"/>
        <w:ind w:left="643" w:hangingChars="189" w:hanging="643"/>
      </w:pPr>
      <w:bookmarkStart w:id="0" w:name="_Toc60871106"/>
      <w:r>
        <w:rPr>
          <w:rFonts w:hint="eastAsia"/>
        </w:rPr>
        <w:lastRenderedPageBreak/>
        <w:t>適應性控制設計</w:t>
      </w:r>
      <w:bookmarkEnd w:id="0"/>
    </w:p>
    <w:p w:rsidR="0079447F" w:rsidRDefault="00EA722D" w:rsidP="0088595A">
      <w:pPr>
        <w:snapToGrid w:val="0"/>
        <w:spacing w:line="380" w:lineRule="exact"/>
        <w:jc w:val="both"/>
      </w:pPr>
      <w:r>
        <w:rPr>
          <w:rFonts w:hint="eastAsia"/>
        </w:rPr>
        <w:t>本題延續範例</w:t>
      </w:r>
      <w:r>
        <w:rPr>
          <w:rFonts w:hint="eastAsia"/>
        </w:rPr>
        <w:t>9.6.2</w:t>
      </w:r>
      <w:r>
        <w:rPr>
          <w:rFonts w:hint="eastAsia"/>
        </w:rPr>
        <w:t>的討論，但是考慮不同的非線性系統</w:t>
      </w:r>
      <w:r>
        <w:rPr>
          <w:rFonts w:hint="eastAsia"/>
        </w:rPr>
        <w:t>: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7B4FB3" w:rsidTr="005A1B1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4FB3" w:rsidRDefault="00EA722D" w:rsidP="005A1B18">
            <w:pPr>
              <w:snapToGrid w:val="0"/>
              <w:jc w:val="center"/>
            </w:pPr>
            <w:r w:rsidRPr="00EA722D">
              <w:rPr>
                <w:position w:val="-14"/>
              </w:rPr>
              <w:object w:dxaOrig="22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45pt;height:20pt" o:ole="">
                  <v:imagedata r:id="rId14" o:title=""/>
                </v:shape>
                <o:OLEObject Type="Embed" ProgID="Equation.DSMT4" ShapeID="_x0000_i1025" DrawAspect="Content" ObjectID="_1671484117" r:id="rId1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4FB3" w:rsidRDefault="007B4FB3" w:rsidP="005A1B18">
            <w:pPr>
              <w:keepNext/>
              <w:snapToGrid w:val="0"/>
              <w:ind w:rightChars="1" w:right="2"/>
              <w:jc w:val="right"/>
            </w:pPr>
            <w:bookmarkStart w:id="1" w:name="_Ref5540637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"/>
          </w:p>
        </w:tc>
      </w:tr>
    </w:tbl>
    <w:p w:rsidR="00022353" w:rsidRDefault="00E87E9C" w:rsidP="00AC0ADA">
      <w:pPr>
        <w:snapToGrid w:val="0"/>
        <w:spacing w:line="380" w:lineRule="exact"/>
        <w:jc w:val="both"/>
      </w:pPr>
      <w:r>
        <w:rPr>
          <w:rFonts w:hint="eastAsia"/>
        </w:rPr>
        <w:t>現在要設計適應性控制</w:t>
      </w:r>
      <w:r w:rsidRPr="00E87E9C">
        <w:rPr>
          <w:position w:val="-4"/>
        </w:rPr>
        <w:object w:dxaOrig="200" w:dyaOrig="200">
          <v:shape id="_x0000_i1026" type="#_x0000_t75" style="width:10pt;height:10pt" o:ole="">
            <v:imagedata r:id="rId16" o:title=""/>
          </v:shape>
          <o:OLEObject Type="Embed" ProgID="Equation.DSMT4" ShapeID="_x0000_i1026" DrawAspect="Content" ObjectID="_1671484118" r:id="rId17"/>
        </w:object>
      </w:r>
      <w:r>
        <w:rPr>
          <w:rFonts w:hint="eastAsia"/>
        </w:rPr>
        <w:t>，使得在系統參數未知的情況下，非線性系統的輸出能夠追隨以下的線性參考模式</w:t>
      </w:r>
      <w:r>
        <w:rPr>
          <w:rFonts w:hint="eastAsia"/>
        </w:rPr>
        <w:t>: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022353" w:rsidTr="00B504A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22353" w:rsidRDefault="00E87E9C" w:rsidP="00B504A1">
            <w:pPr>
              <w:snapToGrid w:val="0"/>
              <w:jc w:val="center"/>
            </w:pPr>
            <w:r w:rsidRPr="00E87E9C">
              <w:rPr>
                <w:position w:val="-12"/>
              </w:rPr>
              <w:object w:dxaOrig="1480" w:dyaOrig="360">
                <v:shape id="_x0000_i1027" type="#_x0000_t75" style="width:74.9pt;height:19.55pt" o:ole="">
                  <v:imagedata r:id="rId18" o:title=""/>
                </v:shape>
                <o:OLEObject Type="Embed" ProgID="Equation.DSMT4" ShapeID="_x0000_i1027" DrawAspect="Content" ObjectID="_1671484119" r:id="rId1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22353" w:rsidRDefault="00022353" w:rsidP="00B504A1">
            <w:pPr>
              <w:keepNext/>
              <w:snapToGrid w:val="0"/>
              <w:ind w:rightChars="1" w:right="2"/>
              <w:jc w:val="right"/>
            </w:pPr>
            <w:bookmarkStart w:id="2" w:name="_Ref5975401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2"/>
          </w:p>
        </w:tc>
      </w:tr>
    </w:tbl>
    <w:p w:rsidR="00642750" w:rsidRPr="00B9724F" w:rsidRDefault="00642750" w:rsidP="001B13FB">
      <w:pPr>
        <w:pStyle w:val="2"/>
        <w:spacing w:before="252" w:after="180"/>
      </w:pPr>
      <w:bookmarkStart w:id="3" w:name="_Toc60871107"/>
      <w:r w:rsidRPr="00B9724F">
        <w:t>Question</w:t>
      </w:r>
      <w:r w:rsidR="00C0106A" w:rsidRPr="00B9724F">
        <w:t xml:space="preserve"> (</w:t>
      </w:r>
      <w:r w:rsidR="003E51D1">
        <w:rPr>
          <w:rFonts w:hint="eastAsia"/>
        </w:rPr>
        <w:t>a</w:t>
      </w:r>
      <w:r w:rsidR="00C0106A" w:rsidRPr="00B9724F">
        <w:t>)</w:t>
      </w:r>
      <w:r w:rsidR="000F2304">
        <w:rPr>
          <w:rFonts w:hint="eastAsia"/>
        </w:rPr>
        <w:t xml:space="preserve"> </w:t>
      </w:r>
      <w:proofErr w:type="gramStart"/>
      <w:r w:rsidR="000F2304">
        <w:rPr>
          <w:rFonts w:hint="eastAsia"/>
        </w:rPr>
        <w:t>控制律</w:t>
      </w:r>
      <w:proofErr w:type="gramEnd"/>
      <w:r w:rsidR="000F2304">
        <w:rPr>
          <w:rFonts w:hint="eastAsia"/>
        </w:rPr>
        <w:t>設計</w:t>
      </w:r>
      <w:bookmarkEnd w:id="3"/>
    </w:p>
    <w:p w:rsidR="00B504A1" w:rsidRDefault="00795460" w:rsidP="0088595A">
      <w:pPr>
        <w:snapToGrid w:val="0"/>
        <w:spacing w:line="380" w:lineRule="exact"/>
        <w:jc w:val="both"/>
      </w:pPr>
      <w:r>
        <w:rPr>
          <w:rFonts w:hint="eastAsia"/>
        </w:rPr>
        <w:t>將控制</w:t>
      </w:r>
      <w:proofErr w:type="gramStart"/>
      <w:r>
        <w:rPr>
          <w:rFonts w:hint="eastAsia"/>
        </w:rPr>
        <w:t>訊號表成如下</w:t>
      </w:r>
      <w:proofErr w:type="gramEnd"/>
      <w:r>
        <w:rPr>
          <w:rFonts w:hint="eastAsia"/>
        </w:rPr>
        <w:t>型式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B504A1" w:rsidTr="00B504A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504A1" w:rsidRDefault="00795460" w:rsidP="00B504A1">
            <w:pPr>
              <w:snapToGrid w:val="0"/>
              <w:jc w:val="center"/>
            </w:pPr>
            <w:r w:rsidRPr="00022353">
              <w:rPr>
                <w:position w:val="-14"/>
              </w:rPr>
              <w:object w:dxaOrig="2520" w:dyaOrig="380">
                <v:shape id="_x0000_i1028" type="#_x0000_t75" style="width:127.35pt;height:20.4pt" o:ole="">
                  <v:imagedata r:id="rId20" o:title=""/>
                </v:shape>
                <o:OLEObject Type="Embed" ProgID="Equation.DSMT4" ShapeID="_x0000_i1028" DrawAspect="Content" ObjectID="_1671484120" r:id="rId21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504A1" w:rsidRDefault="00B504A1" w:rsidP="00B504A1">
            <w:pPr>
              <w:keepNext/>
              <w:snapToGrid w:val="0"/>
              <w:ind w:rightChars="1" w:right="2"/>
              <w:jc w:val="right"/>
            </w:pPr>
            <w:bookmarkStart w:id="4" w:name="_Ref5974958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4"/>
          </w:p>
        </w:tc>
      </w:tr>
    </w:tbl>
    <w:p w:rsidR="00B504A1" w:rsidRDefault="00795460" w:rsidP="00AC0ADA">
      <w:pPr>
        <w:snapToGrid w:val="0"/>
        <w:spacing w:line="380" w:lineRule="exact"/>
        <w:jc w:val="both"/>
      </w:pPr>
      <w:r>
        <w:rPr>
          <w:rFonts w:hint="eastAsia"/>
        </w:rPr>
        <w:t>並假設</w:t>
      </w:r>
      <w:proofErr w:type="gramStart"/>
      <w:r>
        <w:rPr>
          <w:rFonts w:hint="eastAsia"/>
        </w:rPr>
        <w:t>受控體參數</w:t>
      </w:r>
      <w:proofErr w:type="gramEnd"/>
      <w:r w:rsidRPr="00795460">
        <w:rPr>
          <w:position w:val="-14"/>
        </w:rPr>
        <w:object w:dxaOrig="260" w:dyaOrig="380">
          <v:shape id="_x0000_i1029" type="#_x0000_t75" style="width:12.9pt;height:19.15pt" o:ole="">
            <v:imagedata r:id="rId22" o:title=""/>
          </v:shape>
          <o:OLEObject Type="Embed" ProgID="Equation.DSMT4" ShapeID="_x0000_i1029" DrawAspect="Content" ObjectID="_1671484121" r:id="rId23"/>
        </w:object>
      </w:r>
      <w:r>
        <w:rPr>
          <w:rFonts w:hint="eastAsia"/>
        </w:rPr>
        <w:t>、</w:t>
      </w:r>
      <w:r w:rsidRPr="00795460">
        <w:rPr>
          <w:position w:val="-14"/>
        </w:rPr>
        <w:object w:dxaOrig="240" w:dyaOrig="380">
          <v:shape id="_x0000_i1030" type="#_x0000_t75" style="width:12.05pt;height:19.15pt" o:ole="">
            <v:imagedata r:id="rId24" o:title=""/>
          </v:shape>
          <o:OLEObject Type="Embed" ProgID="Equation.DSMT4" ShapeID="_x0000_i1030" DrawAspect="Content" ObjectID="_1671484122" r:id="rId25"/>
        </w:object>
      </w:r>
      <w:r>
        <w:rPr>
          <w:rFonts w:hint="eastAsia"/>
        </w:rPr>
        <w:t>、</w:t>
      </w:r>
      <w:r w:rsidRPr="00795460">
        <w:rPr>
          <w:position w:val="-14"/>
        </w:rPr>
        <w:object w:dxaOrig="260" w:dyaOrig="380">
          <v:shape id="_x0000_i1031" type="#_x0000_t75" style="width:12.9pt;height:19.15pt" o:ole="">
            <v:imagedata r:id="rId26" o:title=""/>
          </v:shape>
          <o:OLEObject Type="Embed" ProgID="Equation.DSMT4" ShapeID="_x0000_i1031" DrawAspect="Content" ObjectID="_1671484123" r:id="rId27"/>
        </w:object>
      </w:r>
      <w:r>
        <w:rPr>
          <w:rFonts w:hint="eastAsia"/>
        </w:rPr>
        <w:t>為已知的情況下，求出</w:t>
      </w:r>
      <w:proofErr w:type="gramStart"/>
      <w:r>
        <w:rPr>
          <w:rFonts w:hint="eastAsia"/>
        </w:rPr>
        <w:t>控制律</w:t>
      </w:r>
      <w:proofErr w:type="gramEnd"/>
      <w:r>
        <w:rPr>
          <w:rFonts w:hint="eastAsia"/>
        </w:rPr>
        <w:t>參數</w:t>
      </w:r>
      <w:r w:rsidRPr="00795460">
        <w:rPr>
          <w:position w:val="-14"/>
        </w:rPr>
        <w:object w:dxaOrig="340" w:dyaOrig="400">
          <v:shape id="_x0000_i1032" type="#_x0000_t75" style="width:17.5pt;height:20pt" o:ole="">
            <v:imagedata r:id="rId28" o:title=""/>
          </v:shape>
          <o:OLEObject Type="Embed" ProgID="Equation.DSMT4" ShapeID="_x0000_i1032" DrawAspect="Content" ObjectID="_1671484124" r:id="rId29"/>
        </w:object>
      </w:r>
      <w:r>
        <w:rPr>
          <w:rFonts w:hint="eastAsia"/>
        </w:rPr>
        <w:t>、</w:t>
      </w:r>
      <w:r w:rsidRPr="00795460">
        <w:rPr>
          <w:position w:val="-14"/>
        </w:rPr>
        <w:object w:dxaOrig="340" w:dyaOrig="400">
          <v:shape id="_x0000_i1033" type="#_x0000_t75" style="width:17.5pt;height:20pt" o:ole="">
            <v:imagedata r:id="rId30" o:title=""/>
          </v:shape>
          <o:OLEObject Type="Embed" ProgID="Equation.DSMT4" ShapeID="_x0000_i1033" DrawAspect="Content" ObjectID="_1671484125" r:id="rId31"/>
        </w:object>
      </w:r>
      <w:r>
        <w:rPr>
          <w:rFonts w:hint="eastAsia"/>
        </w:rPr>
        <w:t>、</w:t>
      </w:r>
      <w:r w:rsidRPr="00795460">
        <w:rPr>
          <w:position w:val="-12"/>
        </w:rPr>
        <w:object w:dxaOrig="340" w:dyaOrig="380">
          <v:shape id="_x0000_i1034" type="#_x0000_t75" style="width:17.5pt;height:19.15pt" o:ole="">
            <v:imagedata r:id="rId32" o:title=""/>
          </v:shape>
          <o:OLEObject Type="Embed" ProgID="Equation.DSMT4" ShapeID="_x0000_i1034" DrawAspect="Content" ObjectID="_1671484126" r:id="rId33"/>
        </w:object>
      </w:r>
      <w:r>
        <w:rPr>
          <w:rFonts w:hint="eastAsia"/>
        </w:rPr>
        <w:t>，使得</w:t>
      </w:r>
      <w:r w:rsidRPr="00795460">
        <w:rPr>
          <w:position w:val="-10"/>
        </w:rPr>
        <w:object w:dxaOrig="639" w:dyaOrig="260">
          <v:shape id="_x0000_i1035" type="#_x0000_t75" style="width:32.05pt;height:12.9pt" o:ole="">
            <v:imagedata r:id="rId34" o:title=""/>
          </v:shape>
          <o:OLEObject Type="Embed" ProgID="Equation.DSMT4" ShapeID="_x0000_i1035" DrawAspect="Content" ObjectID="_1671484127" r:id="rId35"/>
        </w:object>
      </w:r>
      <w:proofErr w:type="gramStart"/>
      <w:r>
        <w:rPr>
          <w:rFonts w:hint="eastAsia"/>
        </w:rPr>
        <w:t>間的轉移</w:t>
      </w:r>
      <w:proofErr w:type="gramEnd"/>
      <w:r>
        <w:rPr>
          <w:rFonts w:hint="eastAsia"/>
        </w:rPr>
        <w:t>函數與</w:t>
      </w:r>
      <w:r w:rsidR="004F640B" w:rsidRPr="004F640B">
        <w:rPr>
          <w:position w:val="-12"/>
        </w:rPr>
        <w:object w:dxaOrig="760" w:dyaOrig="360">
          <v:shape id="_x0000_i1036" type="#_x0000_t75" style="width:37.85pt;height:17.9pt" o:ole="">
            <v:imagedata r:id="rId36" o:title=""/>
          </v:shape>
          <o:OLEObject Type="Embed" ProgID="Equation.DSMT4" ShapeID="_x0000_i1036" DrawAspect="Content" ObjectID="_1671484128" r:id="rId37"/>
        </w:object>
      </w:r>
      <w:proofErr w:type="gramStart"/>
      <w:r w:rsidR="004F640B">
        <w:rPr>
          <w:rFonts w:hint="eastAsia"/>
        </w:rPr>
        <w:t>間的轉移</w:t>
      </w:r>
      <w:proofErr w:type="gramEnd"/>
      <w:r w:rsidR="004F640B">
        <w:rPr>
          <w:rFonts w:hint="eastAsia"/>
        </w:rPr>
        <w:t>函數完全一致。</w:t>
      </w:r>
    </w:p>
    <w:p w:rsidR="00642750" w:rsidRPr="002D08B1" w:rsidRDefault="00642750" w:rsidP="000E77F2">
      <w:pPr>
        <w:snapToGrid w:val="0"/>
        <w:spacing w:beforeLines="50" w:before="180" w:afterLines="50" w:after="180"/>
        <w:jc w:val="both"/>
        <w:rPr>
          <w:rFonts w:eastAsia="標楷體" w:cstheme="minorHAnsi"/>
          <w:szCs w:val="26"/>
          <w:u w:val="single"/>
        </w:rPr>
      </w:pPr>
      <w:r w:rsidRPr="002D08B1">
        <w:rPr>
          <w:rFonts w:eastAsia="標楷體" w:cstheme="minorHAnsi" w:hint="eastAsia"/>
          <w:szCs w:val="26"/>
          <w:u w:val="single"/>
        </w:rPr>
        <w:t>A</w:t>
      </w:r>
      <w:r w:rsidRPr="002D08B1">
        <w:rPr>
          <w:rFonts w:eastAsia="標楷體" w:cstheme="minorHAnsi"/>
          <w:szCs w:val="26"/>
          <w:u w:val="single"/>
        </w:rPr>
        <w:t>nswer</w:t>
      </w:r>
    </w:p>
    <w:p w:rsidR="00F3615B" w:rsidRDefault="00F3615B" w:rsidP="00AC0ADA">
      <w:pPr>
        <w:snapToGrid w:val="0"/>
        <w:spacing w:line="380" w:lineRule="exact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考慮</w:t>
      </w:r>
      <w:r w:rsidR="005C5553">
        <w:rPr>
          <w:rFonts w:eastAsia="標楷體" w:cstheme="minorHAnsi" w:hint="eastAsia"/>
        </w:rPr>
        <w:t>非線性</w:t>
      </w:r>
      <w:r>
        <w:rPr>
          <w:rFonts w:eastAsia="標楷體" w:cstheme="minorHAnsi" w:hint="eastAsia"/>
        </w:rPr>
        <w:t>受控</w:t>
      </w:r>
      <w:r w:rsidR="005C5553">
        <w:rPr>
          <w:rFonts w:eastAsia="標楷體" w:cstheme="minorHAnsi" w:hint="eastAsia"/>
        </w:rPr>
        <w:t>系統</w:t>
      </w:r>
      <w:r w:rsidR="0020713A">
        <w:rPr>
          <w:rFonts w:eastAsia="標楷體" w:cstheme="minorHAnsi"/>
        </w:rPr>
        <w:fldChar w:fldCharType="begin"/>
      </w:r>
      <w:r w:rsidR="0020713A">
        <w:rPr>
          <w:rFonts w:eastAsia="標楷體" w:cstheme="minorHAnsi"/>
        </w:rPr>
        <w:instrText xml:space="preserve"> REF _Ref55406370 \h </w:instrText>
      </w:r>
      <w:r w:rsidR="0020713A">
        <w:rPr>
          <w:rFonts w:eastAsia="標楷體" w:cstheme="minorHAnsi"/>
        </w:rPr>
      </w:r>
      <w:r w:rsidR="0020713A"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</w:t>
      </w:r>
      <w:r w:rsidR="004370CF">
        <w:rPr>
          <w:rFonts w:hint="eastAsia"/>
        </w:rPr>
        <w:t>)</w:t>
      </w:r>
      <w:r w:rsidR="0020713A"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內的參數</w:t>
      </w:r>
      <w:r w:rsidR="000F2304" w:rsidRPr="00795460">
        <w:rPr>
          <w:position w:val="-14"/>
        </w:rPr>
        <w:object w:dxaOrig="260" w:dyaOrig="380">
          <v:shape id="_x0000_i1037" type="#_x0000_t75" style="width:12.9pt;height:19.15pt" o:ole="">
            <v:imagedata r:id="rId22" o:title=""/>
          </v:shape>
          <o:OLEObject Type="Embed" ProgID="Equation.DSMT4" ShapeID="_x0000_i1037" DrawAspect="Content" ObjectID="_1671484129" r:id="rId38"/>
        </w:object>
      </w:r>
      <w:r w:rsidR="000F2304">
        <w:rPr>
          <w:rFonts w:hint="eastAsia"/>
        </w:rPr>
        <w:t>、</w:t>
      </w:r>
      <w:r w:rsidR="000F2304" w:rsidRPr="00795460">
        <w:rPr>
          <w:position w:val="-14"/>
        </w:rPr>
        <w:object w:dxaOrig="240" w:dyaOrig="380">
          <v:shape id="_x0000_i1038" type="#_x0000_t75" style="width:12.05pt;height:19.15pt" o:ole="">
            <v:imagedata r:id="rId24" o:title=""/>
          </v:shape>
          <o:OLEObject Type="Embed" ProgID="Equation.DSMT4" ShapeID="_x0000_i1038" DrawAspect="Content" ObjectID="_1671484130" r:id="rId39"/>
        </w:object>
      </w:r>
      <w:r w:rsidR="000F2304">
        <w:rPr>
          <w:rFonts w:hint="eastAsia"/>
        </w:rPr>
        <w:t>、</w:t>
      </w:r>
      <w:r w:rsidR="000F2304" w:rsidRPr="00795460">
        <w:rPr>
          <w:position w:val="-14"/>
        </w:rPr>
        <w:object w:dxaOrig="260" w:dyaOrig="380">
          <v:shape id="_x0000_i1039" type="#_x0000_t75" style="width:12.9pt;height:19.15pt" o:ole="">
            <v:imagedata r:id="rId26" o:title=""/>
          </v:shape>
          <o:OLEObject Type="Embed" ProgID="Equation.DSMT4" ShapeID="_x0000_i1039" DrawAspect="Content" ObjectID="_1671484131" r:id="rId40"/>
        </w:object>
      </w:r>
      <w:r>
        <w:rPr>
          <w:rFonts w:eastAsia="標楷體" w:cstheme="minorHAnsi" w:hint="eastAsia"/>
        </w:rPr>
        <w:t>皆為已知</w:t>
      </w:r>
      <w:r w:rsidR="00BC002D">
        <w:rPr>
          <w:rFonts w:eastAsia="標楷體" w:cstheme="minorHAnsi"/>
        </w:rPr>
        <w:t>，</w:t>
      </w:r>
      <w:r>
        <w:rPr>
          <w:rFonts w:eastAsia="標楷體" w:cstheme="minorHAnsi" w:hint="eastAsia"/>
        </w:rPr>
        <w:t>並將待設計的</w:t>
      </w:r>
      <w:proofErr w:type="gramStart"/>
      <w:r>
        <w:rPr>
          <w:rFonts w:eastAsia="標楷體" w:cstheme="minorHAnsi" w:hint="eastAsia"/>
        </w:rPr>
        <w:t>控制律</w:t>
      </w:r>
      <w:proofErr w:type="gramEnd"/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9749584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3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代入得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F3615B" w:rsidTr="008049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615B" w:rsidRDefault="00F3615B" w:rsidP="0080491C">
            <w:pPr>
              <w:snapToGrid w:val="0"/>
              <w:jc w:val="center"/>
            </w:pPr>
            <w:r w:rsidRPr="00EA722D">
              <w:rPr>
                <w:position w:val="-14"/>
              </w:rPr>
              <w:object w:dxaOrig="4520" w:dyaOrig="380">
                <v:shape id="_x0000_i1040" type="#_x0000_t75" style="width:228.5pt;height:20pt" o:ole="">
                  <v:imagedata r:id="rId41" o:title=""/>
                </v:shape>
                <o:OLEObject Type="Embed" ProgID="Equation.DSMT4" ShapeID="_x0000_i1040" DrawAspect="Content" ObjectID="_1671484132" r:id="rId42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615B" w:rsidRDefault="00F3615B" w:rsidP="0080491C">
            <w:pPr>
              <w:keepNext/>
              <w:snapToGrid w:val="0"/>
              <w:ind w:rightChars="1" w:right="2"/>
              <w:jc w:val="right"/>
            </w:pPr>
            <w:bookmarkStart w:id="5" w:name="_Ref6076235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5"/>
          </w:p>
        </w:tc>
      </w:tr>
    </w:tbl>
    <w:p w:rsidR="004F640B" w:rsidRDefault="002E7791" w:rsidP="00AC0ADA">
      <w:pPr>
        <w:snapToGrid w:val="0"/>
        <w:spacing w:line="380" w:lineRule="exact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在</w:t>
      </w:r>
      <w:proofErr w:type="gramStart"/>
      <w:r>
        <w:rPr>
          <w:rFonts w:eastAsia="標楷體" w:cstheme="minorHAnsi" w:hint="eastAsia"/>
        </w:rPr>
        <w:t>控制律當中</w:t>
      </w:r>
      <w:proofErr w:type="gramEnd"/>
      <w:r>
        <w:rPr>
          <w:rFonts w:eastAsia="標楷體" w:cstheme="minorHAnsi" w:hint="eastAsia"/>
        </w:rPr>
        <w:t>，</w:t>
      </w:r>
      <w:r w:rsidRPr="002E7791">
        <w:rPr>
          <w:rFonts w:eastAsia="標楷體" w:cstheme="minorHAnsi"/>
          <w:position w:val="-14"/>
        </w:rPr>
        <w:object w:dxaOrig="840" w:dyaOrig="380">
          <v:shape id="_x0000_i1041" type="#_x0000_t75" style="width:42.05pt;height:19.15pt" o:ole="">
            <v:imagedata r:id="rId43" o:title=""/>
          </v:shape>
          <o:OLEObject Type="Embed" ProgID="Equation.DSMT4" ShapeID="_x0000_i1041" DrawAspect="Content" ObjectID="_1671484133" r:id="rId44"/>
        </w:object>
      </w:r>
      <w:r>
        <w:rPr>
          <w:rFonts w:eastAsia="標楷體" w:cstheme="minorHAnsi" w:hint="eastAsia"/>
        </w:rPr>
        <w:t>是非線性</w:t>
      </w:r>
      <w:proofErr w:type="gramStart"/>
      <w:r>
        <w:rPr>
          <w:rFonts w:eastAsia="標楷體" w:cstheme="minorHAnsi" w:hint="eastAsia"/>
        </w:rPr>
        <w:t>回授項</w:t>
      </w:r>
      <w:proofErr w:type="gramEnd"/>
      <w:r>
        <w:rPr>
          <w:rFonts w:eastAsia="標楷體" w:cstheme="minorHAnsi" w:hint="eastAsia"/>
        </w:rPr>
        <w:t>，目的是要去除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60762353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4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左側的非線性項，為了使其完全抵消受控系統的非線性項，因此</w:t>
      </w:r>
      <w:r w:rsidR="00784218">
        <w:rPr>
          <w:rFonts w:eastAsia="標楷體" w:cstheme="minorHAnsi" w:hint="eastAsia"/>
        </w:rPr>
        <w:t>非線性補償</w:t>
      </w:r>
      <w:r>
        <w:rPr>
          <w:rFonts w:eastAsia="標楷體" w:cstheme="minorHAnsi" w:hint="eastAsia"/>
        </w:rPr>
        <w:t>增益必須取為</w:t>
      </w:r>
      <w:r w:rsidR="000F2304">
        <w:rPr>
          <w:rFonts w:eastAsia="標楷體" w:cstheme="minorHAnsi" w:hint="eastAsia"/>
        </w:rPr>
        <w:t>以下數值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0F2304" w:rsidTr="008049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F2304" w:rsidRDefault="000F2304" w:rsidP="0080491C">
            <w:pPr>
              <w:snapToGrid w:val="0"/>
              <w:jc w:val="center"/>
            </w:pPr>
            <w:r w:rsidRPr="000F2304">
              <w:rPr>
                <w:position w:val="-32"/>
              </w:rPr>
              <w:object w:dxaOrig="1460" w:dyaOrig="740">
                <v:shape id="_x0000_i1042" type="#_x0000_t75" style="width:74.5pt;height:39.55pt" o:ole="">
                  <v:imagedata r:id="rId45" o:title=""/>
                </v:shape>
                <o:OLEObject Type="Embed" ProgID="Equation.DSMT4" ShapeID="_x0000_i1042" DrawAspect="Content" ObjectID="_1671484134" r:id="rId4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F2304" w:rsidRDefault="000F2304" w:rsidP="0080491C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2E7791" w:rsidRDefault="000F2304" w:rsidP="00AC0ADA">
      <w:pPr>
        <w:snapToGrid w:val="0"/>
        <w:spacing w:line="380" w:lineRule="exact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透過非線性補償項增益值</w:t>
      </w:r>
      <w:r w:rsidRPr="000F2304">
        <w:rPr>
          <w:rFonts w:eastAsia="標楷體" w:cstheme="minorHAnsi"/>
          <w:position w:val="-14"/>
        </w:rPr>
        <w:object w:dxaOrig="340" w:dyaOrig="380">
          <v:shape id="_x0000_i1043" type="#_x0000_t75" style="width:17.5pt;height:19.15pt" o:ole="">
            <v:imagedata r:id="rId47" o:title=""/>
          </v:shape>
          <o:OLEObject Type="Embed" ProgID="Equation.DSMT4" ShapeID="_x0000_i1043" DrawAspect="Content" ObjectID="_1671484135" r:id="rId48"/>
        </w:object>
      </w:r>
      <w:r>
        <w:rPr>
          <w:rFonts w:eastAsia="標楷體" w:cstheme="minorHAnsi" w:hint="eastAsia"/>
        </w:rPr>
        <w:t>的設計，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60762353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4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可以被整理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0F2304" w:rsidTr="008049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F2304" w:rsidRDefault="000F2304" w:rsidP="0080491C">
            <w:pPr>
              <w:snapToGrid w:val="0"/>
              <w:jc w:val="center"/>
            </w:pPr>
            <w:r w:rsidRPr="000F2304">
              <w:rPr>
                <w:position w:val="-16"/>
              </w:rPr>
              <w:object w:dxaOrig="2500" w:dyaOrig="440">
                <v:shape id="_x0000_i1044" type="#_x0000_t75" style="width:126.95pt;height:23.3pt" o:ole="">
                  <v:imagedata r:id="rId49" o:title=""/>
                </v:shape>
                <o:OLEObject Type="Embed" ProgID="Equation.DSMT4" ShapeID="_x0000_i1044" DrawAspect="Content" ObjectID="_1671484136" r:id="rId5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F2304" w:rsidRDefault="000F2304" w:rsidP="0080491C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0F2304" w:rsidRDefault="008836D5" w:rsidP="00AC0ADA">
      <w:pPr>
        <w:snapToGrid w:val="0"/>
        <w:spacing w:line="380" w:lineRule="exact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得出參考命令</w:t>
      </w:r>
      <w:r w:rsidRPr="008836D5">
        <w:rPr>
          <w:rFonts w:eastAsia="標楷體" w:cstheme="minorHAnsi"/>
          <w:position w:val="-4"/>
        </w:rPr>
        <w:object w:dxaOrig="180" w:dyaOrig="200">
          <v:shape id="_x0000_i1045" type="#_x0000_t75" style="width:9.15pt;height:10pt" o:ole="">
            <v:imagedata r:id="rId51" o:title=""/>
          </v:shape>
          <o:OLEObject Type="Embed" ProgID="Equation.DSMT4" ShapeID="_x0000_i1045" DrawAspect="Content" ObjectID="_1671484137" r:id="rId52"/>
        </w:object>
      </w:r>
      <w:r>
        <w:rPr>
          <w:rFonts w:eastAsia="標楷體" w:cstheme="minorHAnsi" w:hint="eastAsia"/>
        </w:rPr>
        <w:t>以及受控系統輸出</w:t>
      </w:r>
      <w:r w:rsidRPr="008836D5">
        <w:rPr>
          <w:rFonts w:eastAsia="標楷體" w:cstheme="minorHAnsi"/>
          <w:position w:val="-10"/>
        </w:rPr>
        <w:object w:dxaOrig="200" w:dyaOrig="260">
          <v:shape id="_x0000_i1046" type="#_x0000_t75" style="width:10pt;height:12.9pt" o:ole="">
            <v:imagedata r:id="rId53" o:title=""/>
          </v:shape>
          <o:OLEObject Type="Embed" ProgID="Equation.DSMT4" ShapeID="_x0000_i1046" DrawAspect="Content" ObjectID="_1671484138" r:id="rId54"/>
        </w:object>
      </w:r>
      <w:r>
        <w:rPr>
          <w:rFonts w:eastAsia="標楷體" w:cstheme="minorHAnsi" w:hint="eastAsia"/>
        </w:rPr>
        <w:t>之間的轉移函數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8836D5" w:rsidTr="008049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36D5" w:rsidRDefault="008836D5" w:rsidP="0080491C">
            <w:pPr>
              <w:snapToGrid w:val="0"/>
              <w:jc w:val="center"/>
            </w:pPr>
            <w:r w:rsidRPr="008836D5">
              <w:rPr>
                <w:position w:val="-36"/>
              </w:rPr>
              <w:object w:dxaOrig="2079" w:dyaOrig="780">
                <v:shape id="_x0000_i1047" type="#_x0000_t75" style="width:105.7pt;height:41.6pt" o:ole="">
                  <v:imagedata r:id="rId55" o:title=""/>
                </v:shape>
                <o:OLEObject Type="Embed" ProgID="Equation.DSMT4" ShapeID="_x0000_i1047" DrawAspect="Content" ObjectID="_1671484139" r:id="rId5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36D5" w:rsidRDefault="008836D5" w:rsidP="0080491C">
            <w:pPr>
              <w:keepNext/>
              <w:snapToGrid w:val="0"/>
              <w:ind w:rightChars="1" w:right="2"/>
              <w:jc w:val="right"/>
            </w:pPr>
            <w:bookmarkStart w:id="6" w:name="_Ref6076413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"/>
          </w:p>
        </w:tc>
      </w:tr>
    </w:tbl>
    <w:p w:rsidR="008836D5" w:rsidRDefault="00833D0F" w:rsidP="00AC0ADA">
      <w:pPr>
        <w:snapToGrid w:val="0"/>
        <w:spacing w:line="380" w:lineRule="exact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由於要求受控系統輸出</w:t>
      </w:r>
      <w:r w:rsidRPr="00833D0F">
        <w:rPr>
          <w:rFonts w:eastAsia="標楷體" w:cstheme="minorHAnsi"/>
          <w:position w:val="-10"/>
        </w:rPr>
        <w:object w:dxaOrig="200" w:dyaOrig="260">
          <v:shape id="_x0000_i1048" type="#_x0000_t75" style="width:10pt;height:12.9pt" o:ole="">
            <v:imagedata r:id="rId57" o:title=""/>
          </v:shape>
          <o:OLEObject Type="Embed" ProgID="Equation.DSMT4" ShapeID="_x0000_i1048" DrawAspect="Content" ObjectID="_1671484140" r:id="rId58"/>
        </w:object>
      </w:r>
      <w:r>
        <w:rPr>
          <w:rFonts w:eastAsia="標楷體" w:cstheme="minorHAnsi" w:hint="eastAsia"/>
        </w:rPr>
        <w:t>以及參考輸出</w:t>
      </w:r>
      <w:r w:rsidRPr="00833D0F">
        <w:rPr>
          <w:rFonts w:eastAsia="標楷體" w:cstheme="minorHAnsi"/>
          <w:position w:val="-12"/>
        </w:rPr>
        <w:object w:dxaOrig="300" w:dyaOrig="360">
          <v:shape id="_x0000_i1049" type="#_x0000_t75" style="width:15pt;height:17.9pt" o:ole="">
            <v:imagedata r:id="rId59" o:title=""/>
          </v:shape>
          <o:OLEObject Type="Embed" ProgID="Equation.DSMT4" ShapeID="_x0000_i1049" DrawAspect="Content" ObjectID="_1671484141" r:id="rId60"/>
        </w:object>
      </w:r>
      <w:r>
        <w:rPr>
          <w:rFonts w:eastAsia="標楷體" w:cstheme="minorHAnsi" w:hint="eastAsia"/>
        </w:rPr>
        <w:t>要一致，因此比較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60764134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7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與以下參考</w:t>
      </w:r>
      <w:r w:rsidR="00784218">
        <w:rPr>
          <w:rFonts w:eastAsia="標楷體" w:cstheme="minorHAnsi" w:hint="eastAsia"/>
        </w:rPr>
        <w:t>模式的</w:t>
      </w:r>
      <w:r>
        <w:rPr>
          <w:rFonts w:eastAsia="標楷體" w:cstheme="minorHAnsi" w:hint="eastAsia"/>
        </w:rPr>
        <w:t>轉移函數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833D0F" w:rsidTr="008049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33D0F" w:rsidRDefault="00784218" w:rsidP="0080491C">
            <w:pPr>
              <w:snapToGrid w:val="0"/>
              <w:jc w:val="center"/>
            </w:pPr>
            <w:r w:rsidRPr="00784218">
              <w:rPr>
                <w:position w:val="-26"/>
              </w:rPr>
              <w:object w:dxaOrig="1260" w:dyaOrig="639">
                <v:shape id="_x0000_i1050" type="#_x0000_t75" style="width:64.1pt;height:34.95pt" o:ole="">
                  <v:imagedata r:id="rId61" o:title=""/>
                </v:shape>
                <o:OLEObject Type="Embed" ProgID="Equation.DSMT4" ShapeID="_x0000_i1050" DrawAspect="Content" ObjectID="_1671484142" r:id="rId62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33D0F" w:rsidRDefault="00833D0F" w:rsidP="0080491C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833D0F" w:rsidRDefault="00784218" w:rsidP="0088595A">
      <w:pPr>
        <w:snapToGrid w:val="0"/>
        <w:spacing w:line="380" w:lineRule="exact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剩下的</w:t>
      </w:r>
      <w:proofErr w:type="gramStart"/>
      <w:r>
        <w:rPr>
          <w:rFonts w:eastAsia="標楷體" w:cstheme="minorHAnsi" w:hint="eastAsia"/>
        </w:rPr>
        <w:t>控制律</w:t>
      </w:r>
      <w:proofErr w:type="gramEnd"/>
      <w:r>
        <w:rPr>
          <w:rFonts w:eastAsia="標楷體" w:cstheme="minorHAnsi" w:hint="eastAsia"/>
        </w:rPr>
        <w:t>參數可以被決定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304"/>
        <w:gridCol w:w="756"/>
      </w:tblGrid>
      <w:tr w:rsidR="002939E1" w:rsidTr="0080491C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939E1" w:rsidRDefault="002939E1" w:rsidP="0080491C">
            <w:pPr>
              <w:snapToGrid w:val="0"/>
              <w:jc w:val="center"/>
            </w:pPr>
            <w:r w:rsidRPr="002939E1">
              <w:rPr>
                <w:position w:val="-32"/>
              </w:rPr>
              <w:object w:dxaOrig="3420" w:dyaOrig="740">
                <v:shape id="_x0000_i1051" type="#_x0000_t75" style="width:173.15pt;height:39.55pt" o:ole="">
                  <v:imagedata r:id="rId63" o:title=""/>
                </v:shape>
                <o:OLEObject Type="Embed" ProgID="Equation.DSMT4" ShapeID="_x0000_i1051" DrawAspect="Content" ObjectID="_1671484143" r:id="rId64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939E1" w:rsidRDefault="002939E1" w:rsidP="0080491C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051387" w:rsidRDefault="002939E1" w:rsidP="00AC0ADA">
      <w:pPr>
        <w:snapToGrid w:val="0"/>
        <w:spacing w:line="380" w:lineRule="exact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如此選擇之</w:t>
      </w:r>
      <w:r w:rsidRPr="002939E1">
        <w:rPr>
          <w:rFonts w:eastAsia="標楷體" w:cstheme="minorHAnsi"/>
          <w:position w:val="-14"/>
        </w:rPr>
        <w:object w:dxaOrig="340" w:dyaOrig="400">
          <v:shape id="_x0000_i1052" type="#_x0000_t75" style="width:17.5pt;height:20pt" o:ole="">
            <v:imagedata r:id="rId65" o:title=""/>
          </v:shape>
          <o:OLEObject Type="Embed" ProgID="Equation.DSMT4" ShapeID="_x0000_i1052" DrawAspect="Content" ObjectID="_1671484144" r:id="rId66"/>
        </w:object>
      </w:r>
      <w:r>
        <w:rPr>
          <w:rFonts w:eastAsia="標楷體" w:cstheme="minorHAnsi" w:hint="eastAsia"/>
        </w:rPr>
        <w:t>、</w:t>
      </w:r>
      <w:r w:rsidRPr="002939E1">
        <w:rPr>
          <w:rFonts w:eastAsia="標楷體" w:cstheme="minorHAnsi"/>
          <w:position w:val="-12"/>
        </w:rPr>
        <w:object w:dxaOrig="340" w:dyaOrig="380">
          <v:shape id="_x0000_i1053" type="#_x0000_t75" style="width:17.5pt;height:19.15pt" o:ole="">
            <v:imagedata r:id="rId67" o:title=""/>
          </v:shape>
          <o:OLEObject Type="Embed" ProgID="Equation.DSMT4" ShapeID="_x0000_i1053" DrawAspect="Content" ObjectID="_1671484145" r:id="rId68"/>
        </w:object>
      </w:r>
      <w:r>
        <w:rPr>
          <w:rFonts w:eastAsia="標楷體" w:cstheme="minorHAnsi" w:hint="eastAsia"/>
        </w:rPr>
        <w:t>及</w:t>
      </w:r>
      <w:r w:rsidRPr="002939E1">
        <w:rPr>
          <w:rFonts w:eastAsia="標楷體" w:cstheme="minorHAnsi"/>
          <w:position w:val="-14"/>
        </w:rPr>
        <w:object w:dxaOrig="340" w:dyaOrig="400">
          <v:shape id="_x0000_i1054" type="#_x0000_t75" style="width:17.5pt;height:20pt" o:ole="">
            <v:imagedata r:id="rId69" o:title=""/>
          </v:shape>
          <o:OLEObject Type="Embed" ProgID="Equation.DSMT4" ShapeID="_x0000_i1054" DrawAspect="Content" ObjectID="_1671484146" r:id="rId70"/>
        </w:object>
      </w:r>
      <w:r>
        <w:rPr>
          <w:rFonts w:eastAsia="標楷體" w:cstheme="minorHAnsi" w:hint="eastAsia"/>
        </w:rPr>
        <w:t>即可保證在相同參考命令下系統輸出</w:t>
      </w:r>
      <w:r w:rsidRPr="002939E1">
        <w:rPr>
          <w:rFonts w:eastAsia="標楷體" w:cstheme="minorHAnsi"/>
          <w:position w:val="-12"/>
        </w:rPr>
        <w:object w:dxaOrig="760" w:dyaOrig="360">
          <v:shape id="_x0000_i1055" type="#_x0000_t75" style="width:37.85pt;height:17.9pt" o:ole="">
            <v:imagedata r:id="rId71" o:title=""/>
          </v:shape>
          <o:OLEObject Type="Embed" ProgID="Equation.DSMT4" ShapeID="_x0000_i1055" DrawAspect="Content" ObjectID="_1671484147" r:id="rId72"/>
        </w:object>
      </w:r>
      <w:r>
        <w:rPr>
          <w:rFonts w:eastAsia="標楷體" w:cstheme="minorHAnsi" w:hint="eastAsia"/>
        </w:rPr>
        <w:t>。</w:t>
      </w:r>
      <w:r w:rsidR="00051387">
        <w:rPr>
          <w:rFonts w:eastAsia="標楷體" w:cstheme="minorHAnsi"/>
        </w:rPr>
        <w:br w:type="page"/>
      </w:r>
    </w:p>
    <w:p w:rsidR="00917A8A" w:rsidRDefault="00917A8A" w:rsidP="00917A8A">
      <w:pPr>
        <w:pStyle w:val="2"/>
        <w:spacing w:before="252" w:after="180"/>
      </w:pPr>
      <w:bookmarkStart w:id="7" w:name="_Toc60871108"/>
      <w:r w:rsidRPr="001B13FB">
        <w:lastRenderedPageBreak/>
        <w:t>Question (</w:t>
      </w:r>
      <w:r w:rsidR="003E51D1">
        <w:t>b</w:t>
      </w:r>
      <w:r w:rsidRPr="001B13FB">
        <w:t>)</w:t>
      </w:r>
      <w:r w:rsidR="000F2304">
        <w:rPr>
          <w:rFonts w:hint="eastAsia"/>
        </w:rPr>
        <w:t xml:space="preserve"> </w:t>
      </w:r>
      <w:r w:rsidR="000F2304">
        <w:rPr>
          <w:rFonts w:hint="eastAsia"/>
        </w:rPr>
        <w:t>參數</w:t>
      </w:r>
      <w:proofErr w:type="gramStart"/>
      <w:r w:rsidR="000F2304">
        <w:rPr>
          <w:rFonts w:hint="eastAsia"/>
        </w:rPr>
        <w:t>調變律</w:t>
      </w:r>
      <w:proofErr w:type="gramEnd"/>
      <w:r w:rsidR="000F2304">
        <w:rPr>
          <w:rFonts w:hint="eastAsia"/>
        </w:rPr>
        <w:t xml:space="preserve"> (Adaptation law) </w:t>
      </w:r>
      <w:r w:rsidR="000F2304">
        <w:rPr>
          <w:rFonts w:hint="eastAsia"/>
        </w:rPr>
        <w:t>設計</w:t>
      </w:r>
      <w:bookmarkEnd w:id="7"/>
    </w:p>
    <w:p w:rsidR="00917A8A" w:rsidRPr="00917A8A" w:rsidRDefault="004F640B" w:rsidP="00AC0ADA">
      <w:pPr>
        <w:snapToGrid w:val="0"/>
        <w:spacing w:line="380" w:lineRule="exact"/>
        <w:jc w:val="both"/>
      </w:pPr>
      <w:r>
        <w:rPr>
          <w:rFonts w:hint="eastAsia"/>
        </w:rPr>
        <w:t>其次假設</w:t>
      </w:r>
      <w:proofErr w:type="gramStart"/>
      <w:r>
        <w:rPr>
          <w:rFonts w:hint="eastAsia"/>
        </w:rPr>
        <w:t>受控體參數</w:t>
      </w:r>
      <w:proofErr w:type="gramEnd"/>
      <w:r w:rsidRPr="004F640B">
        <w:rPr>
          <w:position w:val="-14"/>
        </w:rPr>
        <w:object w:dxaOrig="260" w:dyaOrig="380">
          <v:shape id="_x0000_i1056" type="#_x0000_t75" style="width:12.9pt;height:19.15pt" o:ole="">
            <v:imagedata r:id="rId73" o:title=""/>
          </v:shape>
          <o:OLEObject Type="Embed" ProgID="Equation.DSMT4" ShapeID="_x0000_i1056" DrawAspect="Content" ObjectID="_1671484148" r:id="rId74"/>
        </w:object>
      </w:r>
      <w:r>
        <w:rPr>
          <w:rFonts w:hint="eastAsia"/>
        </w:rPr>
        <w:t>、</w:t>
      </w:r>
      <w:r w:rsidRPr="004F640B">
        <w:rPr>
          <w:position w:val="-14"/>
        </w:rPr>
        <w:object w:dxaOrig="240" w:dyaOrig="380">
          <v:shape id="_x0000_i1057" type="#_x0000_t75" style="width:12.05pt;height:19.15pt" o:ole="">
            <v:imagedata r:id="rId75" o:title=""/>
          </v:shape>
          <o:OLEObject Type="Embed" ProgID="Equation.DSMT4" ShapeID="_x0000_i1057" DrawAspect="Content" ObjectID="_1671484149" r:id="rId76"/>
        </w:object>
      </w:r>
      <w:r>
        <w:rPr>
          <w:rFonts w:hint="eastAsia"/>
        </w:rPr>
        <w:t>、</w:t>
      </w:r>
      <w:r w:rsidRPr="004F640B">
        <w:rPr>
          <w:position w:val="-14"/>
        </w:rPr>
        <w:object w:dxaOrig="260" w:dyaOrig="380">
          <v:shape id="_x0000_i1058" type="#_x0000_t75" style="width:12.9pt;height:19.15pt" o:ole="">
            <v:imagedata r:id="rId77" o:title=""/>
          </v:shape>
          <o:OLEObject Type="Embed" ProgID="Equation.DSMT4" ShapeID="_x0000_i1058" DrawAspect="Content" ObjectID="_1671484150" r:id="rId78"/>
        </w:object>
      </w:r>
      <w:r>
        <w:rPr>
          <w:rFonts w:hint="eastAsia"/>
        </w:rPr>
        <w:t>為未知的情況下，求出</w:t>
      </w:r>
      <w:proofErr w:type="gramStart"/>
      <w:r>
        <w:rPr>
          <w:rFonts w:hint="eastAsia"/>
        </w:rPr>
        <w:t>控制律</w:t>
      </w:r>
      <w:proofErr w:type="gramEnd"/>
      <w:r>
        <w:rPr>
          <w:rFonts w:hint="eastAsia"/>
        </w:rPr>
        <w:t>參數的估測值</w:t>
      </w:r>
      <w:r w:rsidRPr="004F640B">
        <w:rPr>
          <w:position w:val="-14"/>
        </w:rPr>
        <w:object w:dxaOrig="340" w:dyaOrig="420">
          <v:shape id="_x0000_i1059" type="#_x0000_t75" style="width:17.5pt;height:20.4pt" o:ole="">
            <v:imagedata r:id="rId79" o:title=""/>
          </v:shape>
          <o:OLEObject Type="Embed" ProgID="Equation.DSMT4" ShapeID="_x0000_i1059" DrawAspect="Content" ObjectID="_1671484151" r:id="rId80"/>
        </w:object>
      </w:r>
      <w:r w:rsidR="00892DA1">
        <w:rPr>
          <w:rFonts w:hint="eastAsia"/>
        </w:rPr>
        <w:t>、</w:t>
      </w:r>
      <w:r w:rsidR="00892DA1" w:rsidRPr="00892DA1">
        <w:rPr>
          <w:position w:val="-14"/>
        </w:rPr>
        <w:object w:dxaOrig="340" w:dyaOrig="420">
          <v:shape id="_x0000_i1060" type="#_x0000_t75" style="width:17.5pt;height:20.4pt" o:ole="">
            <v:imagedata r:id="rId81" o:title=""/>
          </v:shape>
          <o:OLEObject Type="Embed" ProgID="Equation.DSMT4" ShapeID="_x0000_i1060" DrawAspect="Content" ObjectID="_1671484152" r:id="rId82"/>
        </w:object>
      </w:r>
      <w:r w:rsidR="00892DA1">
        <w:rPr>
          <w:rFonts w:hint="eastAsia"/>
        </w:rPr>
        <w:t>及</w:t>
      </w:r>
      <w:r w:rsidR="00892DA1" w:rsidRPr="00892DA1">
        <w:rPr>
          <w:position w:val="-12"/>
        </w:rPr>
        <w:object w:dxaOrig="340" w:dyaOrig="400">
          <v:shape id="_x0000_i1061" type="#_x0000_t75" style="width:17.5pt;height:20pt" o:ole="">
            <v:imagedata r:id="rId83" o:title=""/>
          </v:shape>
          <o:OLEObject Type="Embed" ProgID="Equation.DSMT4" ShapeID="_x0000_i1061" DrawAspect="Content" ObjectID="_1671484153" r:id="rId84"/>
        </w:object>
      </w:r>
      <w:r w:rsidR="00892DA1">
        <w:rPr>
          <w:rFonts w:hint="eastAsia"/>
        </w:rPr>
        <w:t>所要滿足的</w:t>
      </w:r>
      <w:proofErr w:type="gramStart"/>
      <w:r w:rsidR="00892DA1">
        <w:rPr>
          <w:rFonts w:hint="eastAsia"/>
        </w:rPr>
        <w:t>調變律</w:t>
      </w:r>
      <w:proofErr w:type="gramEnd"/>
      <w:r w:rsidR="00892DA1">
        <w:rPr>
          <w:rFonts w:hint="eastAsia"/>
        </w:rPr>
        <w:t>，以保證追蹤誤差</w:t>
      </w:r>
      <w:r w:rsidR="00892DA1" w:rsidRPr="00892DA1">
        <w:rPr>
          <w:position w:val="-14"/>
        </w:rPr>
        <w:object w:dxaOrig="2060" w:dyaOrig="400">
          <v:shape id="_x0000_i1062" type="#_x0000_t75" style="width:102.8pt;height:20pt" o:ole="">
            <v:imagedata r:id="rId85" o:title=""/>
          </v:shape>
          <o:OLEObject Type="Embed" ProgID="Equation.DSMT4" ShapeID="_x0000_i1062" DrawAspect="Content" ObjectID="_1671484154" r:id="rId86"/>
        </w:object>
      </w:r>
      <w:r w:rsidR="00892DA1">
        <w:rPr>
          <w:rFonts w:hint="eastAsia"/>
        </w:rPr>
        <w:t>。</w:t>
      </w:r>
    </w:p>
    <w:p w:rsidR="00917A8A" w:rsidRPr="002D08B1" w:rsidRDefault="00917A8A" w:rsidP="000E77F2">
      <w:pPr>
        <w:snapToGrid w:val="0"/>
        <w:spacing w:beforeLines="50" w:before="180" w:afterLines="50" w:after="180"/>
        <w:jc w:val="both"/>
        <w:rPr>
          <w:rFonts w:eastAsia="標楷體" w:cstheme="minorHAnsi"/>
          <w:sz w:val="22"/>
          <w:szCs w:val="26"/>
          <w:u w:val="single"/>
        </w:rPr>
      </w:pPr>
      <w:r w:rsidRPr="002D08B1">
        <w:rPr>
          <w:rFonts w:eastAsia="標楷體" w:cstheme="minorHAnsi" w:hint="eastAsia"/>
          <w:szCs w:val="26"/>
          <w:u w:val="single"/>
        </w:rPr>
        <w:t>A</w:t>
      </w:r>
      <w:r w:rsidRPr="002D08B1">
        <w:rPr>
          <w:rFonts w:eastAsia="標楷體" w:cstheme="minorHAnsi"/>
          <w:szCs w:val="26"/>
          <w:u w:val="single"/>
        </w:rPr>
        <w:t>nswer</w:t>
      </w:r>
    </w:p>
    <w:p w:rsidR="003D16C9" w:rsidRDefault="002939E1" w:rsidP="00AC0AD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上一</w:t>
      </w:r>
      <w:r w:rsidR="0080491C">
        <w:rPr>
          <w:rFonts w:eastAsia="標楷體" w:cstheme="minorHAnsi" w:hint="eastAsia"/>
        </w:rPr>
        <w:t>小</w:t>
      </w:r>
      <w:r>
        <w:rPr>
          <w:rFonts w:eastAsia="標楷體" w:cstheme="minorHAnsi" w:hint="eastAsia"/>
        </w:rPr>
        <w:t>題假設系統參數</w:t>
      </w:r>
      <w:r w:rsidRPr="00795460">
        <w:rPr>
          <w:position w:val="-14"/>
        </w:rPr>
        <w:object w:dxaOrig="260" w:dyaOrig="380">
          <v:shape id="_x0000_i1063" type="#_x0000_t75" style="width:12.9pt;height:19.15pt" o:ole="">
            <v:imagedata r:id="rId22" o:title=""/>
          </v:shape>
          <o:OLEObject Type="Embed" ProgID="Equation.DSMT4" ShapeID="_x0000_i1063" DrawAspect="Content" ObjectID="_1671484155" r:id="rId87"/>
        </w:object>
      </w:r>
      <w:r>
        <w:rPr>
          <w:rFonts w:hint="eastAsia"/>
        </w:rPr>
        <w:t>、</w:t>
      </w:r>
      <w:r w:rsidRPr="00795460">
        <w:rPr>
          <w:position w:val="-14"/>
        </w:rPr>
        <w:object w:dxaOrig="240" w:dyaOrig="380">
          <v:shape id="_x0000_i1064" type="#_x0000_t75" style="width:12.05pt;height:19.15pt" o:ole="">
            <v:imagedata r:id="rId24" o:title=""/>
          </v:shape>
          <o:OLEObject Type="Embed" ProgID="Equation.DSMT4" ShapeID="_x0000_i1064" DrawAspect="Content" ObjectID="_1671484156" r:id="rId88"/>
        </w:object>
      </w:r>
      <w:r>
        <w:rPr>
          <w:rFonts w:hint="eastAsia"/>
        </w:rPr>
        <w:t>、</w:t>
      </w:r>
      <w:r w:rsidRPr="00795460">
        <w:rPr>
          <w:position w:val="-14"/>
        </w:rPr>
        <w:object w:dxaOrig="260" w:dyaOrig="380">
          <v:shape id="_x0000_i1065" type="#_x0000_t75" style="width:12.9pt;height:19.15pt" o:ole="">
            <v:imagedata r:id="rId26" o:title=""/>
          </v:shape>
          <o:OLEObject Type="Embed" ProgID="Equation.DSMT4" ShapeID="_x0000_i1065" DrawAspect="Content" ObjectID="_1671484157" r:id="rId89"/>
        </w:object>
      </w:r>
      <w:r>
        <w:rPr>
          <w:rFonts w:hint="eastAsia"/>
        </w:rPr>
        <w:t>為已知的情況，真實的控制器參數容易透過</w:t>
      </w:r>
      <w:proofErr w:type="gramStart"/>
      <w:r>
        <w:rPr>
          <w:rFonts w:hint="eastAsia"/>
        </w:rPr>
        <w:t>反算從而</w:t>
      </w:r>
      <w:proofErr w:type="gramEnd"/>
      <w:r>
        <w:rPr>
          <w:rFonts w:hint="eastAsia"/>
        </w:rPr>
        <w:t>求得，然而</w:t>
      </w:r>
      <w:proofErr w:type="gramStart"/>
      <w:r w:rsidR="0080491C">
        <w:rPr>
          <w:rFonts w:hint="eastAsia"/>
        </w:rPr>
        <w:t>本小題考慮</w:t>
      </w:r>
      <w:proofErr w:type="gramEnd"/>
      <w:r>
        <w:rPr>
          <w:rFonts w:hint="eastAsia"/>
        </w:rPr>
        <w:t>在實際情況</w:t>
      </w:r>
      <w:r w:rsidR="0080491C">
        <w:rPr>
          <w:rFonts w:hint="eastAsia"/>
        </w:rPr>
        <w:t>下</w:t>
      </w:r>
      <w:r w:rsidRPr="00795460">
        <w:rPr>
          <w:position w:val="-14"/>
        </w:rPr>
        <w:object w:dxaOrig="260" w:dyaOrig="380">
          <v:shape id="_x0000_i1066" type="#_x0000_t75" style="width:12.9pt;height:19.15pt" o:ole="">
            <v:imagedata r:id="rId22" o:title=""/>
          </v:shape>
          <o:OLEObject Type="Embed" ProgID="Equation.DSMT4" ShapeID="_x0000_i1066" DrawAspect="Content" ObjectID="_1671484158" r:id="rId90"/>
        </w:object>
      </w:r>
      <w:r>
        <w:rPr>
          <w:rFonts w:hint="eastAsia"/>
        </w:rPr>
        <w:t>、</w:t>
      </w:r>
      <w:r w:rsidRPr="00795460">
        <w:rPr>
          <w:position w:val="-14"/>
        </w:rPr>
        <w:object w:dxaOrig="240" w:dyaOrig="380">
          <v:shape id="_x0000_i1067" type="#_x0000_t75" style="width:12.05pt;height:19.15pt" o:ole="">
            <v:imagedata r:id="rId24" o:title=""/>
          </v:shape>
          <o:OLEObject Type="Embed" ProgID="Equation.DSMT4" ShapeID="_x0000_i1067" DrawAspect="Content" ObjectID="_1671484159" r:id="rId91"/>
        </w:object>
      </w:r>
      <w:r>
        <w:rPr>
          <w:rFonts w:hint="eastAsia"/>
        </w:rPr>
        <w:t>、</w:t>
      </w:r>
      <w:r w:rsidRPr="00795460">
        <w:rPr>
          <w:position w:val="-14"/>
        </w:rPr>
        <w:object w:dxaOrig="260" w:dyaOrig="380">
          <v:shape id="_x0000_i1068" type="#_x0000_t75" style="width:12.9pt;height:19.15pt" o:ole="">
            <v:imagedata r:id="rId26" o:title=""/>
          </v:shape>
          <o:OLEObject Type="Embed" ProgID="Equation.DSMT4" ShapeID="_x0000_i1068" DrawAspect="Content" ObjectID="_1671484160" r:id="rId92"/>
        </w:object>
      </w:r>
      <w:r w:rsidR="0080491C">
        <w:rPr>
          <w:rFonts w:hint="eastAsia"/>
        </w:rPr>
        <w:t>為未知，因此控制器參數的實際值</w:t>
      </w:r>
      <w:r w:rsidR="0080491C" w:rsidRPr="002939E1">
        <w:rPr>
          <w:rFonts w:eastAsia="標楷體" w:cstheme="minorHAnsi"/>
          <w:position w:val="-14"/>
        </w:rPr>
        <w:object w:dxaOrig="340" w:dyaOrig="400">
          <v:shape id="_x0000_i1069" type="#_x0000_t75" style="width:17.5pt;height:20pt" o:ole="">
            <v:imagedata r:id="rId65" o:title=""/>
          </v:shape>
          <o:OLEObject Type="Embed" ProgID="Equation.DSMT4" ShapeID="_x0000_i1069" DrawAspect="Content" ObjectID="_1671484161" r:id="rId93"/>
        </w:object>
      </w:r>
      <w:r w:rsidR="0080491C">
        <w:rPr>
          <w:rFonts w:eastAsia="標楷體" w:cstheme="minorHAnsi" w:hint="eastAsia"/>
        </w:rPr>
        <w:t>、</w:t>
      </w:r>
      <w:r w:rsidR="0080491C" w:rsidRPr="002939E1">
        <w:rPr>
          <w:rFonts w:eastAsia="標楷體" w:cstheme="minorHAnsi"/>
          <w:position w:val="-12"/>
        </w:rPr>
        <w:object w:dxaOrig="340" w:dyaOrig="380">
          <v:shape id="_x0000_i1070" type="#_x0000_t75" style="width:17.5pt;height:19.15pt" o:ole="">
            <v:imagedata r:id="rId67" o:title=""/>
          </v:shape>
          <o:OLEObject Type="Embed" ProgID="Equation.DSMT4" ShapeID="_x0000_i1070" DrawAspect="Content" ObjectID="_1671484162" r:id="rId94"/>
        </w:object>
      </w:r>
      <w:r w:rsidR="0080491C">
        <w:rPr>
          <w:rFonts w:eastAsia="標楷體" w:cstheme="minorHAnsi" w:hint="eastAsia"/>
        </w:rPr>
        <w:t>及</w:t>
      </w:r>
      <w:r w:rsidR="0080491C" w:rsidRPr="002939E1">
        <w:rPr>
          <w:rFonts w:eastAsia="標楷體" w:cstheme="minorHAnsi"/>
          <w:position w:val="-14"/>
        </w:rPr>
        <w:object w:dxaOrig="340" w:dyaOrig="400">
          <v:shape id="_x0000_i1071" type="#_x0000_t75" style="width:17.5pt;height:20pt" o:ole="">
            <v:imagedata r:id="rId69" o:title=""/>
          </v:shape>
          <o:OLEObject Type="Embed" ProgID="Equation.DSMT4" ShapeID="_x0000_i1071" DrawAspect="Content" ObjectID="_1671484163" r:id="rId95"/>
        </w:object>
      </w:r>
      <w:r w:rsidR="0080491C">
        <w:rPr>
          <w:rFonts w:eastAsia="標楷體" w:cstheme="minorHAnsi" w:hint="eastAsia"/>
        </w:rPr>
        <w:t>也是未知，需要一個調整的機制，來隨時估測</w:t>
      </w:r>
      <w:r w:rsidR="0080491C" w:rsidRPr="002939E1">
        <w:rPr>
          <w:rFonts w:eastAsia="標楷體" w:cstheme="minorHAnsi"/>
          <w:position w:val="-14"/>
        </w:rPr>
        <w:object w:dxaOrig="340" w:dyaOrig="400">
          <v:shape id="_x0000_i1072" type="#_x0000_t75" style="width:17.5pt;height:20pt" o:ole="">
            <v:imagedata r:id="rId65" o:title=""/>
          </v:shape>
          <o:OLEObject Type="Embed" ProgID="Equation.DSMT4" ShapeID="_x0000_i1072" DrawAspect="Content" ObjectID="_1671484164" r:id="rId96"/>
        </w:object>
      </w:r>
      <w:r w:rsidR="0080491C">
        <w:rPr>
          <w:rFonts w:eastAsia="標楷體" w:cstheme="minorHAnsi" w:hint="eastAsia"/>
        </w:rPr>
        <w:t>、</w:t>
      </w:r>
      <w:r w:rsidR="0080491C" w:rsidRPr="002939E1">
        <w:rPr>
          <w:rFonts w:eastAsia="標楷體" w:cstheme="minorHAnsi"/>
          <w:position w:val="-12"/>
        </w:rPr>
        <w:object w:dxaOrig="340" w:dyaOrig="380">
          <v:shape id="_x0000_i1073" type="#_x0000_t75" style="width:17.5pt;height:19.15pt" o:ole="">
            <v:imagedata r:id="rId67" o:title=""/>
          </v:shape>
          <o:OLEObject Type="Embed" ProgID="Equation.DSMT4" ShapeID="_x0000_i1073" DrawAspect="Content" ObjectID="_1671484165" r:id="rId97"/>
        </w:object>
      </w:r>
      <w:r w:rsidR="0080491C">
        <w:rPr>
          <w:rFonts w:eastAsia="標楷體" w:cstheme="minorHAnsi" w:hint="eastAsia"/>
        </w:rPr>
        <w:t>及</w:t>
      </w:r>
      <w:r w:rsidR="0080491C" w:rsidRPr="002939E1">
        <w:rPr>
          <w:rFonts w:eastAsia="標楷體" w:cstheme="minorHAnsi"/>
          <w:position w:val="-14"/>
        </w:rPr>
        <w:object w:dxaOrig="340" w:dyaOrig="400">
          <v:shape id="_x0000_i1074" type="#_x0000_t75" style="width:17.5pt;height:20pt" o:ole="">
            <v:imagedata r:id="rId69" o:title=""/>
          </v:shape>
          <o:OLEObject Type="Embed" ProgID="Equation.DSMT4" ShapeID="_x0000_i1074" DrawAspect="Content" ObjectID="_1671484166" r:id="rId98"/>
        </w:object>
      </w:r>
      <w:r w:rsidR="0080491C">
        <w:rPr>
          <w:rFonts w:eastAsia="標楷體" w:cstheme="minorHAnsi" w:hint="eastAsia"/>
        </w:rPr>
        <w:t>。</w:t>
      </w:r>
    </w:p>
    <w:p w:rsidR="00D021F1" w:rsidRDefault="00D021F1" w:rsidP="0088595A">
      <w:pPr>
        <w:pStyle w:val="af0"/>
        <w:snapToGrid w:val="0"/>
        <w:spacing w:line="380" w:lineRule="exact"/>
        <w:ind w:leftChars="0" w:left="0" w:firstLineChars="200" w:firstLine="48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59749584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3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的</w:t>
      </w:r>
      <w:proofErr w:type="gramStart"/>
      <w:r>
        <w:rPr>
          <w:rFonts w:eastAsia="標楷體" w:cstheme="minorHAnsi" w:hint="eastAsia"/>
        </w:rPr>
        <w:t>控制律</w:t>
      </w:r>
      <w:proofErr w:type="gramEnd"/>
      <w:r>
        <w:rPr>
          <w:rFonts w:eastAsia="標楷體" w:cstheme="minorHAnsi" w:hint="eastAsia"/>
        </w:rPr>
        <w:t>改變成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021F1" w:rsidTr="006125E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21F1" w:rsidRDefault="00D021F1" w:rsidP="006125E1">
            <w:pPr>
              <w:snapToGrid w:val="0"/>
              <w:jc w:val="center"/>
            </w:pPr>
            <w:r w:rsidRPr="00022353">
              <w:rPr>
                <w:position w:val="-14"/>
              </w:rPr>
              <w:object w:dxaOrig="2520" w:dyaOrig="420">
                <v:shape id="_x0000_i1075" type="#_x0000_t75" style="width:127.35pt;height:22.9pt" o:ole="">
                  <v:imagedata r:id="rId99" o:title=""/>
                </v:shape>
                <o:OLEObject Type="Embed" ProgID="Equation.DSMT4" ShapeID="_x0000_i1075" DrawAspect="Content" ObjectID="_1671484167" r:id="rId100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21F1" w:rsidRDefault="00D021F1" w:rsidP="006125E1">
            <w:pPr>
              <w:keepNext/>
              <w:snapToGrid w:val="0"/>
              <w:ind w:rightChars="1" w:right="2"/>
              <w:jc w:val="right"/>
            </w:pPr>
            <w:bookmarkStart w:id="8" w:name="_Ref6076840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8"/>
          </w:p>
        </w:tc>
      </w:tr>
    </w:tbl>
    <w:p w:rsidR="00FD1C55" w:rsidRDefault="00D021F1" w:rsidP="0088595A">
      <w:pPr>
        <w:snapToGrid w:val="0"/>
        <w:spacing w:line="380" w:lineRule="exact"/>
        <w:jc w:val="both"/>
        <w:rPr>
          <w:rFonts w:eastAsia="標楷體" w:cstheme="minorHAnsi"/>
        </w:rPr>
      </w:pPr>
      <w:r w:rsidRPr="00D021F1">
        <w:rPr>
          <w:rFonts w:eastAsia="標楷體" w:cstheme="minorHAnsi" w:hint="eastAsia"/>
        </w:rPr>
        <w:t>其中</w:t>
      </w:r>
      <w:r w:rsidRPr="001B2C95">
        <w:rPr>
          <w:position w:val="-14"/>
        </w:rPr>
        <w:object w:dxaOrig="639" w:dyaOrig="420">
          <v:shape id="_x0000_i1076" type="#_x0000_t75" style="width:32.05pt;height:20.4pt" o:ole="">
            <v:imagedata r:id="rId101" o:title=""/>
          </v:shape>
          <o:OLEObject Type="Embed" ProgID="Equation.DSMT4" ShapeID="_x0000_i1076" DrawAspect="Content" ObjectID="_1671484168" r:id="rId102"/>
        </w:object>
      </w:r>
      <w:r w:rsidRPr="00D021F1">
        <w:rPr>
          <w:rFonts w:eastAsia="標楷體" w:cstheme="minorHAnsi" w:hint="eastAsia"/>
        </w:rPr>
        <w:t>、</w:t>
      </w:r>
      <w:r w:rsidRPr="001B2C95">
        <w:rPr>
          <w:position w:val="-14"/>
        </w:rPr>
        <w:object w:dxaOrig="639" w:dyaOrig="420">
          <v:shape id="_x0000_i1077" type="#_x0000_t75" style="width:32.05pt;height:20.4pt" o:ole="">
            <v:imagedata r:id="rId103" o:title=""/>
          </v:shape>
          <o:OLEObject Type="Embed" ProgID="Equation.DSMT4" ShapeID="_x0000_i1077" DrawAspect="Content" ObjectID="_1671484169" r:id="rId104"/>
        </w:object>
      </w:r>
      <w:r w:rsidRPr="00D021F1">
        <w:rPr>
          <w:rFonts w:eastAsia="標楷體" w:cstheme="minorHAnsi" w:hint="eastAsia"/>
        </w:rPr>
        <w:t>及</w:t>
      </w:r>
      <w:r w:rsidRPr="001B2C95">
        <w:rPr>
          <w:position w:val="-14"/>
        </w:rPr>
        <w:object w:dxaOrig="639" w:dyaOrig="420">
          <v:shape id="_x0000_i1078" type="#_x0000_t75" style="width:32.05pt;height:20.4pt" o:ole="">
            <v:imagedata r:id="rId105" o:title=""/>
          </v:shape>
          <o:OLEObject Type="Embed" ProgID="Equation.DSMT4" ShapeID="_x0000_i1078" DrawAspect="Content" ObjectID="_1671484170" r:id="rId106"/>
        </w:object>
      </w:r>
      <w:r w:rsidRPr="00D021F1">
        <w:rPr>
          <w:rFonts w:eastAsia="標楷體" w:cstheme="minorHAnsi" w:hint="eastAsia"/>
        </w:rPr>
        <w:t>分別是</w:t>
      </w:r>
      <w:r w:rsidRPr="002939E1">
        <w:rPr>
          <w:position w:val="-14"/>
        </w:rPr>
        <w:object w:dxaOrig="340" w:dyaOrig="400">
          <v:shape id="_x0000_i1079" type="#_x0000_t75" style="width:17.5pt;height:20pt" o:ole="">
            <v:imagedata r:id="rId69" o:title=""/>
          </v:shape>
          <o:OLEObject Type="Embed" ProgID="Equation.DSMT4" ShapeID="_x0000_i1079" DrawAspect="Content" ObjectID="_1671484171" r:id="rId107"/>
        </w:object>
      </w:r>
      <w:r w:rsidRPr="00D021F1">
        <w:rPr>
          <w:rFonts w:eastAsia="標楷體" w:cstheme="minorHAnsi" w:hint="eastAsia"/>
        </w:rPr>
        <w:t>、</w:t>
      </w:r>
      <w:r w:rsidRPr="002939E1">
        <w:rPr>
          <w:position w:val="-14"/>
        </w:rPr>
        <w:object w:dxaOrig="340" w:dyaOrig="400">
          <v:shape id="_x0000_i1080" type="#_x0000_t75" style="width:17.5pt;height:20pt" o:ole="">
            <v:imagedata r:id="rId65" o:title=""/>
          </v:shape>
          <o:OLEObject Type="Embed" ProgID="Equation.DSMT4" ShapeID="_x0000_i1080" DrawAspect="Content" ObjectID="_1671484172" r:id="rId108"/>
        </w:object>
      </w:r>
      <w:r w:rsidRPr="00D021F1">
        <w:rPr>
          <w:rFonts w:eastAsia="標楷體" w:cstheme="minorHAnsi" w:hint="eastAsia"/>
        </w:rPr>
        <w:t>及</w:t>
      </w:r>
      <w:r w:rsidRPr="002939E1">
        <w:rPr>
          <w:position w:val="-12"/>
        </w:rPr>
        <w:object w:dxaOrig="340" w:dyaOrig="380">
          <v:shape id="_x0000_i1081" type="#_x0000_t75" style="width:17.5pt;height:19.15pt" o:ole="">
            <v:imagedata r:id="rId67" o:title=""/>
          </v:shape>
          <o:OLEObject Type="Embed" ProgID="Equation.DSMT4" ShapeID="_x0000_i1081" DrawAspect="Content" ObjectID="_1671484173" r:id="rId109"/>
        </w:object>
      </w:r>
      <w:r w:rsidRPr="00D021F1">
        <w:rPr>
          <w:rFonts w:eastAsia="標楷體" w:cstheme="minorHAnsi" w:hint="eastAsia"/>
        </w:rPr>
        <w:t>的估測值</w:t>
      </w:r>
      <w:r>
        <w:rPr>
          <w:rFonts w:eastAsia="標楷體" w:cstheme="minorHAnsi" w:hint="eastAsia"/>
        </w:rPr>
        <w:t>，並且進一步</w:t>
      </w:r>
      <w:r w:rsidR="00FD1C55">
        <w:rPr>
          <w:rFonts w:eastAsia="標楷體" w:cstheme="minorHAnsi" w:hint="eastAsia"/>
        </w:rPr>
        <w:t>在</w:t>
      </w:r>
      <w:r w:rsidR="00FD1C55">
        <w:rPr>
          <w:rFonts w:eastAsia="標楷體" w:cstheme="minorHAnsi"/>
        </w:rPr>
        <w:fldChar w:fldCharType="begin"/>
      </w:r>
      <w:r w:rsidR="00FD1C55">
        <w:rPr>
          <w:rFonts w:eastAsia="標楷體" w:cstheme="minorHAnsi"/>
        </w:rPr>
        <w:instrText xml:space="preserve"> REF _Ref55406370 \h </w:instrText>
      </w:r>
      <w:r w:rsidR="00FD1C55">
        <w:rPr>
          <w:rFonts w:eastAsia="標楷體" w:cstheme="minorHAnsi"/>
        </w:rPr>
      </w:r>
      <w:r w:rsidR="00FD1C55"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</w:t>
      </w:r>
      <w:r w:rsidR="004370CF">
        <w:rPr>
          <w:rFonts w:hint="eastAsia"/>
        </w:rPr>
        <w:t>)</w:t>
      </w:r>
      <w:r w:rsidR="00FD1C55">
        <w:rPr>
          <w:rFonts w:eastAsia="標楷體" w:cstheme="minorHAnsi"/>
        </w:rPr>
        <w:fldChar w:fldCharType="end"/>
      </w:r>
      <w:r w:rsidR="00FD1C55">
        <w:rPr>
          <w:rFonts w:eastAsia="標楷體" w:cstheme="minorHAnsi" w:hint="eastAsia"/>
        </w:rPr>
        <w:t>式中，做如下的改寫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71"/>
        <w:gridCol w:w="789"/>
      </w:tblGrid>
      <w:tr w:rsidR="00FD1C55" w:rsidTr="006125E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D1C55" w:rsidRDefault="00FD1C55" w:rsidP="006125E1">
            <w:pPr>
              <w:snapToGrid w:val="0"/>
              <w:jc w:val="center"/>
            </w:pPr>
            <w:r w:rsidRPr="00FD1C55">
              <w:rPr>
                <w:position w:val="-18"/>
              </w:rPr>
              <w:object w:dxaOrig="7339" w:dyaOrig="480">
                <v:shape id="_x0000_i1082" type="#_x0000_t75" style="width:371.25pt;height:25.4pt" o:ole="">
                  <v:imagedata r:id="rId110" o:title=""/>
                </v:shape>
                <o:OLEObject Type="Embed" ProgID="Equation.DSMT4" ShapeID="_x0000_i1082" DrawAspect="Content" ObjectID="_1671484174" r:id="rId111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D1C55" w:rsidRDefault="00FD1C55" w:rsidP="006125E1">
            <w:pPr>
              <w:keepNext/>
              <w:snapToGrid w:val="0"/>
              <w:ind w:rightChars="1" w:right="2"/>
              <w:jc w:val="right"/>
            </w:pPr>
            <w:bookmarkStart w:id="9" w:name="_Ref6076817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9"/>
          </w:p>
        </w:tc>
      </w:tr>
    </w:tbl>
    <w:p w:rsidR="001B2C95" w:rsidRDefault="00D021F1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因此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60768175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1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可以再整理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021F1" w:rsidTr="006125E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21F1" w:rsidRDefault="00D021F1" w:rsidP="006125E1">
            <w:pPr>
              <w:snapToGrid w:val="0"/>
              <w:jc w:val="center"/>
            </w:pPr>
            <w:r w:rsidRPr="00FD1C55">
              <w:rPr>
                <w:position w:val="-18"/>
              </w:rPr>
              <w:object w:dxaOrig="4520" w:dyaOrig="480">
                <v:shape id="_x0000_i1083" type="#_x0000_t75" style="width:228.5pt;height:25.4pt" o:ole="">
                  <v:imagedata r:id="rId112" o:title=""/>
                </v:shape>
                <o:OLEObject Type="Embed" ProgID="Equation.DSMT4" ShapeID="_x0000_i1083" DrawAspect="Content" ObjectID="_1671484175" r:id="rId11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21F1" w:rsidRDefault="00D021F1" w:rsidP="006125E1">
            <w:pPr>
              <w:keepNext/>
              <w:snapToGrid w:val="0"/>
              <w:ind w:rightChars="1" w:right="2"/>
              <w:jc w:val="right"/>
            </w:pPr>
            <w:bookmarkStart w:id="10" w:name="_Ref6076841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0"/>
          </w:p>
        </w:tc>
      </w:tr>
    </w:tbl>
    <w:p w:rsidR="00D021F1" w:rsidRDefault="00D021F1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60768407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0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代入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60768415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2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當中</w:t>
      </w:r>
      <w:r w:rsidR="00D250D3">
        <w:rPr>
          <w:rFonts w:eastAsia="標楷體" w:cstheme="minorHAnsi" w:hint="eastAsia"/>
        </w:rPr>
        <w:t>，得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021F1" w:rsidTr="006125E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21F1" w:rsidRDefault="00D021F1" w:rsidP="006125E1">
            <w:pPr>
              <w:snapToGrid w:val="0"/>
              <w:jc w:val="center"/>
            </w:pPr>
            <w:r w:rsidRPr="00D021F1">
              <w:rPr>
                <w:position w:val="-20"/>
              </w:rPr>
              <w:object w:dxaOrig="6140" w:dyaOrig="520">
                <v:shape id="_x0000_i1084" type="#_x0000_t75" style="width:310.9pt;height:27.45pt" o:ole="">
                  <v:imagedata r:id="rId114" o:title=""/>
                </v:shape>
                <o:OLEObject Type="Embed" ProgID="Equation.DSMT4" ShapeID="_x0000_i1084" DrawAspect="Content" ObjectID="_1671484176" r:id="rId11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21F1" w:rsidRDefault="00D021F1" w:rsidP="006125E1">
            <w:pPr>
              <w:keepNext/>
              <w:snapToGrid w:val="0"/>
              <w:ind w:rightChars="1" w:right="2"/>
              <w:jc w:val="right"/>
            </w:pPr>
            <w:bookmarkStart w:id="11" w:name="_Ref6083386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1"/>
          </w:p>
        </w:tc>
      </w:tr>
    </w:tbl>
    <w:p w:rsidR="00D021F1" w:rsidRDefault="00D250D3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定義輸出追蹤誤差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250D3" w:rsidTr="006125E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250D3" w:rsidRDefault="00D250D3" w:rsidP="006125E1">
            <w:pPr>
              <w:snapToGrid w:val="0"/>
              <w:jc w:val="center"/>
            </w:pPr>
            <w:r w:rsidRPr="00D250D3">
              <w:rPr>
                <w:position w:val="-12"/>
              </w:rPr>
              <w:object w:dxaOrig="1040" w:dyaOrig="360">
                <v:shape id="_x0000_i1085" type="#_x0000_t75" style="width:52.45pt;height:19.15pt" o:ole="">
                  <v:imagedata r:id="rId116" o:title=""/>
                </v:shape>
                <o:OLEObject Type="Embed" ProgID="Equation.DSMT4" ShapeID="_x0000_i1085" DrawAspect="Content" ObjectID="_1671484177" r:id="rId11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250D3" w:rsidRDefault="00D250D3" w:rsidP="006125E1">
            <w:pPr>
              <w:keepNext/>
              <w:snapToGrid w:val="0"/>
              <w:ind w:rightChars="1" w:right="2"/>
              <w:jc w:val="right"/>
            </w:pPr>
            <w:bookmarkStart w:id="12" w:name="_Ref6083383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2"/>
          </w:p>
        </w:tc>
      </w:tr>
    </w:tbl>
    <w:p w:rsidR="00D250D3" w:rsidRDefault="00D250D3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以及參數誤差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D250D3" w:rsidTr="00055FB6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250D3" w:rsidRDefault="00D250D3" w:rsidP="006125E1">
            <w:pPr>
              <w:snapToGrid w:val="0"/>
              <w:jc w:val="center"/>
            </w:pPr>
            <w:r w:rsidRPr="00D250D3">
              <w:rPr>
                <w:position w:val="-56"/>
              </w:rPr>
              <w:object w:dxaOrig="1460" w:dyaOrig="1280">
                <v:shape id="_x0000_i1086" type="#_x0000_t75" style="width:74.5pt;height:67.85pt" o:ole="">
                  <v:imagedata r:id="rId118" o:title=""/>
                </v:shape>
                <o:OLEObject Type="Embed" ProgID="Equation.DSMT4" ShapeID="_x0000_i1086" DrawAspect="Content" ObjectID="_1671484178" r:id="rId119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250D3" w:rsidRDefault="00D250D3" w:rsidP="006125E1">
            <w:pPr>
              <w:keepNext/>
              <w:snapToGrid w:val="0"/>
              <w:ind w:rightChars="1" w:right="2"/>
              <w:jc w:val="right"/>
            </w:pPr>
            <w:bookmarkStart w:id="13" w:name="_Ref6083383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3"/>
          </w:p>
        </w:tc>
      </w:tr>
    </w:tbl>
    <w:p w:rsidR="00D250D3" w:rsidRDefault="00055FB6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60833869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3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與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59754012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2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proofErr w:type="gramStart"/>
      <w:r>
        <w:rPr>
          <w:rFonts w:eastAsia="標楷體" w:cstheme="minorHAnsi" w:hint="eastAsia"/>
        </w:rPr>
        <w:t>相減並</w:t>
      </w:r>
      <w:r w:rsidR="00D250D3">
        <w:rPr>
          <w:rFonts w:eastAsia="標楷體" w:cstheme="minorHAnsi" w:hint="eastAsia"/>
        </w:rPr>
        <w:t>利用</w:t>
      </w:r>
      <w:proofErr w:type="gramEnd"/>
      <w:r w:rsidR="00D250D3">
        <w:rPr>
          <w:rFonts w:eastAsia="標楷體" w:cstheme="minorHAnsi"/>
        </w:rPr>
        <w:fldChar w:fldCharType="begin"/>
      </w:r>
      <w:r w:rsidR="00D250D3">
        <w:rPr>
          <w:rFonts w:eastAsia="標楷體" w:cstheme="minorHAnsi"/>
        </w:rPr>
        <w:instrText xml:space="preserve"> </w:instrText>
      </w:r>
      <w:r w:rsidR="00D250D3">
        <w:rPr>
          <w:rFonts w:eastAsia="標楷體" w:cstheme="minorHAnsi" w:hint="eastAsia"/>
        </w:rPr>
        <w:instrText>REF _Ref60833830 \h</w:instrText>
      </w:r>
      <w:r w:rsidR="00D250D3">
        <w:rPr>
          <w:rFonts w:eastAsia="標楷體" w:cstheme="minorHAnsi"/>
        </w:rPr>
        <w:instrText xml:space="preserve"> </w:instrText>
      </w:r>
      <w:r w:rsidR="00D250D3">
        <w:rPr>
          <w:rFonts w:eastAsia="標楷體" w:cstheme="minorHAnsi"/>
        </w:rPr>
      </w:r>
      <w:r w:rsidR="00D250D3"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4</w:t>
      </w:r>
      <w:r w:rsidR="004370CF">
        <w:rPr>
          <w:rFonts w:hint="eastAsia"/>
        </w:rPr>
        <w:t>)</w:t>
      </w:r>
      <w:r w:rsidR="00D250D3">
        <w:rPr>
          <w:rFonts w:eastAsia="標楷體" w:cstheme="minorHAnsi"/>
        </w:rPr>
        <w:fldChar w:fldCharType="end"/>
      </w:r>
      <w:r w:rsidR="00D250D3">
        <w:rPr>
          <w:rFonts w:eastAsia="標楷體" w:cstheme="minorHAnsi" w:hint="eastAsia"/>
        </w:rPr>
        <w:t>、</w:t>
      </w:r>
      <w:r w:rsidR="00D250D3">
        <w:rPr>
          <w:rFonts w:eastAsia="標楷體" w:cstheme="minorHAnsi"/>
        </w:rPr>
        <w:fldChar w:fldCharType="begin"/>
      </w:r>
      <w:r w:rsidR="00D250D3">
        <w:rPr>
          <w:rFonts w:eastAsia="標楷體" w:cstheme="minorHAnsi"/>
        </w:rPr>
        <w:instrText xml:space="preserve"> REF _Ref60833832 \h </w:instrText>
      </w:r>
      <w:r w:rsidR="00D250D3">
        <w:rPr>
          <w:rFonts w:eastAsia="標楷體" w:cstheme="minorHAnsi"/>
        </w:rPr>
      </w:r>
      <w:r w:rsidR="00D250D3"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5</w:t>
      </w:r>
      <w:r w:rsidR="004370CF">
        <w:rPr>
          <w:rFonts w:hint="eastAsia"/>
        </w:rPr>
        <w:t>)</w:t>
      </w:r>
      <w:r w:rsidR="00D250D3">
        <w:rPr>
          <w:rFonts w:eastAsia="標楷體" w:cstheme="minorHAnsi"/>
        </w:rPr>
        <w:fldChar w:fldCharType="end"/>
      </w:r>
      <w:r w:rsidR="00D250D3">
        <w:rPr>
          <w:rFonts w:eastAsia="標楷體" w:cstheme="minorHAnsi" w:hint="eastAsia"/>
        </w:rPr>
        <w:t>的關係</w:t>
      </w:r>
      <w:r>
        <w:rPr>
          <w:rFonts w:eastAsia="標楷體" w:cstheme="minorHAnsi" w:hint="eastAsia"/>
        </w:rPr>
        <w:t>，</w:t>
      </w:r>
      <w:r w:rsidR="00D250D3">
        <w:rPr>
          <w:rFonts w:eastAsia="標楷體" w:cstheme="minorHAnsi" w:hint="eastAsia"/>
        </w:rPr>
        <w:t>得出追蹤誤差動態方程式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055FB6" w:rsidTr="006125E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55FB6" w:rsidRDefault="00055FB6" w:rsidP="006125E1">
            <w:pPr>
              <w:snapToGrid w:val="0"/>
              <w:jc w:val="center"/>
            </w:pPr>
            <w:r w:rsidRPr="00055FB6">
              <w:rPr>
                <w:position w:val="-16"/>
              </w:rPr>
              <w:object w:dxaOrig="3500" w:dyaOrig="440">
                <v:shape id="_x0000_i1087" type="#_x0000_t75" style="width:177.3pt;height:23.3pt" o:ole="">
                  <v:imagedata r:id="rId120" o:title=""/>
                </v:shape>
                <o:OLEObject Type="Embed" ProgID="Equation.DSMT4" ShapeID="_x0000_i1087" DrawAspect="Content" ObjectID="_1671484179" r:id="rId121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55FB6" w:rsidRDefault="00055FB6" w:rsidP="006125E1">
            <w:pPr>
              <w:keepNext/>
              <w:snapToGrid w:val="0"/>
              <w:ind w:rightChars="1" w:right="2"/>
              <w:jc w:val="right"/>
            </w:pPr>
            <w:bookmarkStart w:id="14" w:name="_Ref6083438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4"/>
          </w:p>
        </w:tc>
      </w:tr>
    </w:tbl>
    <w:p w:rsidR="00055FB6" w:rsidRDefault="00055FB6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上面這個式子將參數誤差和追蹤誤差間之關係建立起來。現在有四個時間變數</w:t>
      </w:r>
      <w:r w:rsidRPr="00055FB6">
        <w:rPr>
          <w:rFonts w:eastAsia="標楷體" w:cstheme="minorHAnsi"/>
          <w:position w:val="-4"/>
        </w:rPr>
        <w:object w:dxaOrig="180" w:dyaOrig="200">
          <v:shape id="_x0000_i1088" type="#_x0000_t75" style="width:9.15pt;height:10pt" o:ole="">
            <v:imagedata r:id="rId122" o:title=""/>
          </v:shape>
          <o:OLEObject Type="Embed" ProgID="Equation.DSMT4" ShapeID="_x0000_i1088" DrawAspect="Content" ObjectID="_1671484180" r:id="rId123"/>
        </w:object>
      </w:r>
      <w:r>
        <w:rPr>
          <w:rFonts w:eastAsia="標楷體" w:cstheme="minorHAnsi" w:hint="eastAsia"/>
        </w:rPr>
        <w:t>、</w:t>
      </w:r>
      <w:r w:rsidRPr="00055FB6">
        <w:rPr>
          <w:rFonts w:eastAsia="標楷體" w:cstheme="minorHAnsi"/>
          <w:position w:val="-14"/>
        </w:rPr>
        <w:object w:dxaOrig="340" w:dyaOrig="400">
          <v:shape id="_x0000_i1089" type="#_x0000_t75" style="width:17.5pt;height:20pt" o:ole="">
            <v:imagedata r:id="rId124" o:title=""/>
          </v:shape>
          <o:OLEObject Type="Embed" ProgID="Equation.DSMT4" ShapeID="_x0000_i1089" DrawAspect="Content" ObjectID="_1671484181" r:id="rId125"/>
        </w:object>
      </w:r>
      <w:r>
        <w:rPr>
          <w:rFonts w:eastAsia="標楷體" w:cstheme="minorHAnsi" w:hint="eastAsia"/>
        </w:rPr>
        <w:t>、</w:t>
      </w:r>
      <w:r w:rsidRPr="00055FB6">
        <w:rPr>
          <w:rFonts w:eastAsia="標楷體" w:cstheme="minorHAnsi"/>
          <w:position w:val="-14"/>
        </w:rPr>
        <w:object w:dxaOrig="340" w:dyaOrig="400">
          <v:shape id="_x0000_i1090" type="#_x0000_t75" style="width:17.5pt;height:20pt" o:ole="">
            <v:imagedata r:id="rId126" o:title=""/>
          </v:shape>
          <o:OLEObject Type="Embed" ProgID="Equation.DSMT4" ShapeID="_x0000_i1090" DrawAspect="Content" ObjectID="_1671484182" r:id="rId127"/>
        </w:object>
      </w:r>
      <w:r>
        <w:rPr>
          <w:rFonts w:eastAsia="標楷體" w:cstheme="minorHAnsi" w:hint="eastAsia"/>
        </w:rPr>
        <w:t>及</w:t>
      </w:r>
      <w:r w:rsidRPr="00055FB6">
        <w:rPr>
          <w:rFonts w:eastAsia="標楷體" w:cstheme="minorHAnsi"/>
          <w:position w:val="-12"/>
        </w:rPr>
        <w:object w:dxaOrig="340" w:dyaOrig="380">
          <v:shape id="_x0000_i1091" type="#_x0000_t75" style="width:17.5pt;height:19.15pt" o:ole="">
            <v:imagedata r:id="rId128" o:title=""/>
          </v:shape>
          <o:OLEObject Type="Embed" ProgID="Equation.DSMT4" ShapeID="_x0000_i1091" DrawAspect="Content" ObjectID="_1671484183" r:id="rId129"/>
        </w:object>
      </w:r>
      <w:r>
        <w:rPr>
          <w:rFonts w:eastAsia="標楷體" w:cstheme="minorHAnsi" w:hint="eastAsia"/>
        </w:rPr>
        <w:t>，但只有一個方程式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60834389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6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，因此我們還需要三個關於</w:t>
      </w:r>
      <w:r w:rsidRPr="00055FB6">
        <w:rPr>
          <w:rFonts w:eastAsia="標楷體" w:cstheme="minorHAnsi"/>
          <w:position w:val="-14"/>
        </w:rPr>
        <w:object w:dxaOrig="340" w:dyaOrig="400">
          <v:shape id="_x0000_i1092" type="#_x0000_t75" style="width:17.5pt;height:20pt" o:ole="">
            <v:imagedata r:id="rId124" o:title=""/>
          </v:shape>
          <o:OLEObject Type="Embed" ProgID="Equation.DSMT4" ShapeID="_x0000_i1092" DrawAspect="Content" ObjectID="_1671484184" r:id="rId130"/>
        </w:object>
      </w:r>
      <w:r>
        <w:rPr>
          <w:rFonts w:eastAsia="標楷體" w:cstheme="minorHAnsi" w:hint="eastAsia"/>
        </w:rPr>
        <w:t>、</w:t>
      </w:r>
      <w:r w:rsidRPr="00055FB6">
        <w:rPr>
          <w:rFonts w:eastAsia="標楷體" w:cstheme="minorHAnsi"/>
          <w:position w:val="-14"/>
        </w:rPr>
        <w:object w:dxaOrig="340" w:dyaOrig="400">
          <v:shape id="_x0000_i1093" type="#_x0000_t75" style="width:17.5pt;height:20pt" o:ole="">
            <v:imagedata r:id="rId126" o:title=""/>
          </v:shape>
          <o:OLEObject Type="Embed" ProgID="Equation.DSMT4" ShapeID="_x0000_i1093" DrawAspect="Content" ObjectID="_1671484185" r:id="rId131"/>
        </w:object>
      </w:r>
      <w:r>
        <w:rPr>
          <w:rFonts w:eastAsia="標楷體" w:cstheme="minorHAnsi" w:hint="eastAsia"/>
        </w:rPr>
        <w:t>及</w:t>
      </w:r>
      <w:r w:rsidRPr="00055FB6">
        <w:rPr>
          <w:rFonts w:eastAsia="標楷體" w:cstheme="minorHAnsi"/>
          <w:position w:val="-12"/>
        </w:rPr>
        <w:object w:dxaOrig="340" w:dyaOrig="380">
          <v:shape id="_x0000_i1094" type="#_x0000_t75" style="width:17.5pt;height:19.15pt" o:ole="">
            <v:imagedata r:id="rId128" o:title=""/>
          </v:shape>
          <o:OLEObject Type="Embed" ProgID="Equation.DSMT4" ShapeID="_x0000_i1094" DrawAspect="Content" ObjectID="_1671484186" r:id="rId132"/>
        </w:object>
      </w:r>
      <w:r>
        <w:rPr>
          <w:rFonts w:eastAsia="標楷體" w:cstheme="minorHAnsi" w:hint="eastAsia"/>
        </w:rPr>
        <w:t>之微分方程式，也就是要建立增益值的調變機制</w:t>
      </w:r>
      <w:r w:rsidR="00674D34">
        <w:rPr>
          <w:rFonts w:eastAsia="標楷體" w:cstheme="minorHAnsi" w:hint="eastAsia"/>
        </w:rPr>
        <w:t>，其一般化的型式假設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674D34" w:rsidTr="006125E1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74D34" w:rsidRDefault="00674D34" w:rsidP="006125E1">
            <w:pPr>
              <w:snapToGrid w:val="0"/>
              <w:jc w:val="center"/>
            </w:pPr>
            <w:r w:rsidRPr="00674D34">
              <w:rPr>
                <w:position w:val="-70"/>
              </w:rPr>
              <w:object w:dxaOrig="2700" w:dyaOrig="1579">
                <v:shape id="_x0000_i1095" type="#_x0000_t75" style="width:136.9pt;height:84.05pt" o:ole="">
                  <v:imagedata r:id="rId133" o:title=""/>
                </v:shape>
                <o:OLEObject Type="Embed" ProgID="Equation.DSMT4" ShapeID="_x0000_i1095" DrawAspect="Content" ObjectID="_1671484187" r:id="rId134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74D34" w:rsidRDefault="00674D34" w:rsidP="006125E1">
            <w:pPr>
              <w:keepNext/>
              <w:snapToGrid w:val="0"/>
              <w:ind w:rightChars="1" w:right="2"/>
              <w:jc w:val="right"/>
            </w:pPr>
            <w:bookmarkStart w:id="15" w:name="_Ref6083972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7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5"/>
          </w:p>
        </w:tc>
      </w:tr>
    </w:tbl>
    <w:p w:rsidR="00674D34" w:rsidRDefault="00674D34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其中</w:t>
      </w:r>
      <w:r w:rsidRPr="00674D34">
        <w:rPr>
          <w:rFonts w:eastAsia="標楷體" w:cstheme="minorHAnsi"/>
          <w:position w:val="-12"/>
        </w:rPr>
        <w:object w:dxaOrig="220" w:dyaOrig="360">
          <v:shape id="_x0000_i1096" type="#_x0000_t75" style="width:10.8pt;height:17.9pt" o:ole="">
            <v:imagedata r:id="rId135" o:title=""/>
          </v:shape>
          <o:OLEObject Type="Embed" ProgID="Equation.DSMT4" ShapeID="_x0000_i1096" DrawAspect="Content" ObjectID="_1671484188" r:id="rId136"/>
        </w:object>
      </w:r>
      <w:r>
        <w:rPr>
          <w:rFonts w:eastAsia="標楷體" w:cstheme="minorHAnsi" w:hint="eastAsia"/>
        </w:rPr>
        <w:t>、</w:t>
      </w:r>
      <w:r w:rsidRPr="00674D34">
        <w:rPr>
          <w:rFonts w:eastAsia="標楷體" w:cstheme="minorHAnsi"/>
          <w:position w:val="-12"/>
        </w:rPr>
        <w:object w:dxaOrig="220" w:dyaOrig="360">
          <v:shape id="_x0000_i1097" type="#_x0000_t75" style="width:10.8pt;height:17.9pt" o:ole="">
            <v:imagedata r:id="rId137" o:title=""/>
          </v:shape>
          <o:OLEObject Type="Embed" ProgID="Equation.DSMT4" ShapeID="_x0000_i1097" DrawAspect="Content" ObjectID="_1671484189" r:id="rId138"/>
        </w:object>
      </w:r>
      <w:r>
        <w:rPr>
          <w:rFonts w:eastAsia="標楷體" w:cstheme="minorHAnsi" w:hint="eastAsia"/>
        </w:rPr>
        <w:t>與</w:t>
      </w:r>
      <w:r w:rsidRPr="00674D34">
        <w:rPr>
          <w:rFonts w:eastAsia="標楷體" w:cstheme="minorHAnsi"/>
          <w:position w:val="-12"/>
        </w:rPr>
        <w:object w:dxaOrig="220" w:dyaOrig="360">
          <v:shape id="_x0000_i1098" type="#_x0000_t75" style="width:10.8pt;height:17.9pt" o:ole="">
            <v:imagedata r:id="rId139" o:title=""/>
          </v:shape>
          <o:OLEObject Type="Embed" ProgID="Equation.DSMT4" ShapeID="_x0000_i1098" DrawAspect="Content" ObjectID="_1671484190" r:id="rId140"/>
        </w:object>
      </w:r>
      <w:r>
        <w:rPr>
          <w:rFonts w:eastAsia="標楷體" w:cstheme="minorHAnsi" w:hint="eastAsia"/>
        </w:rPr>
        <w:t>是待定的函數，目的是要讓追蹤誤差為漸進穩定，亦即</w:t>
      </w:r>
      <w:r w:rsidRPr="00674D34">
        <w:rPr>
          <w:rFonts w:eastAsia="標楷體" w:cstheme="minorHAnsi"/>
          <w:position w:val="-14"/>
        </w:rPr>
        <w:object w:dxaOrig="900" w:dyaOrig="400">
          <v:shape id="_x0000_i1099" type="#_x0000_t75" style="width:44.95pt;height:20pt" o:ole="">
            <v:imagedata r:id="rId141" o:title=""/>
          </v:shape>
          <o:OLEObject Type="Embed" ProgID="Equation.DSMT4" ShapeID="_x0000_i1099" DrawAspect="Content" ObjectID="_1671484191" r:id="rId142"/>
        </w:object>
      </w:r>
      <w:r>
        <w:rPr>
          <w:rFonts w:eastAsia="標楷體" w:cstheme="minorHAnsi" w:hint="eastAsia"/>
        </w:rPr>
        <w:t>。</w:t>
      </w:r>
      <w:r w:rsidRPr="00674D34">
        <w:rPr>
          <w:rFonts w:eastAsia="標楷體" w:cstheme="minorHAnsi"/>
          <w:position w:val="-12"/>
        </w:rPr>
        <w:object w:dxaOrig="220" w:dyaOrig="360">
          <v:shape id="_x0000_i1100" type="#_x0000_t75" style="width:10.8pt;height:17.9pt" o:ole="">
            <v:imagedata r:id="rId135" o:title=""/>
          </v:shape>
          <o:OLEObject Type="Embed" ProgID="Equation.DSMT4" ShapeID="_x0000_i1100" DrawAspect="Content" ObjectID="_1671484192" r:id="rId143"/>
        </w:object>
      </w:r>
      <w:r>
        <w:rPr>
          <w:rFonts w:eastAsia="標楷體" w:cstheme="minorHAnsi" w:hint="eastAsia"/>
        </w:rPr>
        <w:t>、</w:t>
      </w:r>
      <w:r w:rsidRPr="00674D34">
        <w:rPr>
          <w:rFonts w:eastAsia="標楷體" w:cstheme="minorHAnsi"/>
          <w:position w:val="-12"/>
        </w:rPr>
        <w:object w:dxaOrig="220" w:dyaOrig="360">
          <v:shape id="_x0000_i1101" type="#_x0000_t75" style="width:10.8pt;height:17.9pt" o:ole="">
            <v:imagedata r:id="rId137" o:title=""/>
          </v:shape>
          <o:OLEObject Type="Embed" ProgID="Equation.DSMT4" ShapeID="_x0000_i1101" DrawAspect="Content" ObjectID="_1671484193" r:id="rId144"/>
        </w:object>
      </w:r>
      <w:r>
        <w:rPr>
          <w:rFonts w:eastAsia="標楷體" w:cstheme="minorHAnsi" w:hint="eastAsia"/>
        </w:rPr>
        <w:t>即</w:t>
      </w:r>
      <w:r w:rsidRPr="00674D34">
        <w:rPr>
          <w:rFonts w:eastAsia="標楷體" w:cstheme="minorHAnsi"/>
          <w:position w:val="-12"/>
        </w:rPr>
        <w:object w:dxaOrig="220" w:dyaOrig="360">
          <v:shape id="_x0000_i1102" type="#_x0000_t75" style="width:10.8pt;height:17.9pt" o:ole="">
            <v:imagedata r:id="rId139" o:title=""/>
          </v:shape>
          <o:OLEObject Type="Embed" ProgID="Equation.DSMT4" ShapeID="_x0000_i1102" DrawAspect="Content" ObjectID="_1671484194" r:id="rId145"/>
        </w:object>
      </w:r>
      <w:r>
        <w:rPr>
          <w:rFonts w:eastAsia="標楷體" w:cstheme="minorHAnsi" w:hint="eastAsia"/>
        </w:rPr>
        <w:t>的選擇需要透過</w:t>
      </w:r>
      <w:proofErr w:type="spellStart"/>
      <w:r>
        <w:rPr>
          <w:rFonts w:eastAsia="標楷體" w:cstheme="minorHAnsi" w:hint="eastAsia"/>
        </w:rPr>
        <w:t>Lyapunov</w:t>
      </w:r>
      <w:proofErr w:type="spellEnd"/>
      <w:r>
        <w:rPr>
          <w:rFonts w:eastAsia="標楷體" w:cstheme="minorHAnsi" w:hint="eastAsia"/>
        </w:rPr>
        <w:t>穩定定理。茲採用一般的二次式</w:t>
      </w:r>
      <w:proofErr w:type="spellStart"/>
      <w:r>
        <w:rPr>
          <w:rFonts w:eastAsia="標楷體" w:cstheme="minorHAnsi" w:hint="eastAsia"/>
        </w:rPr>
        <w:t>Lyapunov</w:t>
      </w:r>
      <w:proofErr w:type="spellEnd"/>
      <w:r>
        <w:rPr>
          <w:rFonts w:eastAsia="標楷體" w:cstheme="minorHAnsi" w:hint="eastAsia"/>
        </w:rPr>
        <w:t>函數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674D34" w:rsidTr="006125E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74D34" w:rsidRDefault="00674D34" w:rsidP="006125E1">
            <w:pPr>
              <w:snapToGrid w:val="0"/>
              <w:jc w:val="center"/>
            </w:pPr>
            <w:r w:rsidRPr="00674D34">
              <w:rPr>
                <w:position w:val="-30"/>
              </w:rPr>
              <w:object w:dxaOrig="5300" w:dyaOrig="740">
                <v:shape id="_x0000_i1103" type="#_x0000_t75" style="width:268.45pt;height:39.55pt" o:ole="">
                  <v:imagedata r:id="rId146" o:title=""/>
                </v:shape>
                <o:OLEObject Type="Embed" ProgID="Equation.DSMT4" ShapeID="_x0000_i1103" DrawAspect="Content" ObjectID="_1671484195" r:id="rId14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74D34" w:rsidRDefault="00674D34" w:rsidP="006125E1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8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674D34" w:rsidRDefault="005F51B8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其中</w:t>
      </w:r>
      <w:r w:rsidRPr="005F51B8">
        <w:rPr>
          <w:rFonts w:eastAsia="標楷體" w:cstheme="minorHAnsi"/>
          <w:position w:val="-12"/>
        </w:rPr>
        <w:object w:dxaOrig="660" w:dyaOrig="360">
          <v:shape id="_x0000_i1104" type="#_x0000_t75" style="width:32.9pt;height:17.9pt" o:ole="">
            <v:imagedata r:id="rId148" o:title=""/>
          </v:shape>
          <o:OLEObject Type="Embed" ProgID="Equation.DSMT4" ShapeID="_x0000_i1104" DrawAspect="Content" ObjectID="_1671484196" r:id="rId149"/>
        </w:object>
      </w:r>
      <w:r>
        <w:rPr>
          <w:rFonts w:eastAsia="標楷體" w:cstheme="minorHAnsi" w:hint="eastAsia"/>
        </w:rPr>
        <w:t>是自由選定的參數，取</w:t>
      </w:r>
      <w:r w:rsidRPr="005F51B8">
        <w:rPr>
          <w:rFonts w:eastAsia="標楷體" w:cstheme="minorHAnsi"/>
          <w:position w:val="-4"/>
        </w:rPr>
        <w:object w:dxaOrig="240" w:dyaOrig="260">
          <v:shape id="_x0000_i1105" type="#_x0000_t75" style="width:12.05pt;height:12.9pt" o:ole="">
            <v:imagedata r:id="rId150" o:title=""/>
          </v:shape>
          <o:OLEObject Type="Embed" ProgID="Equation.DSMT4" ShapeID="_x0000_i1105" DrawAspect="Content" ObjectID="_1671484197" r:id="rId151"/>
        </w:object>
      </w:r>
      <w:r>
        <w:rPr>
          <w:rFonts w:eastAsia="標楷體" w:cstheme="minorHAnsi" w:hint="eastAsia"/>
        </w:rPr>
        <w:t>沿著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 w:hint="eastAsia"/>
        </w:rPr>
        <w:instrText>REF _Ref60834389 \h</w:instrText>
      </w:r>
      <w:r>
        <w:rPr>
          <w:rFonts w:eastAsia="標楷體" w:cstheme="minorHAnsi"/>
        </w:rPr>
        <w:instrText xml:space="preserve">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6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、</w:t>
      </w:r>
      <w:r>
        <w:rPr>
          <w:rFonts w:eastAsia="標楷體" w:cstheme="minorHAnsi"/>
        </w:rPr>
        <w:fldChar w:fldCharType="begin"/>
      </w:r>
      <w:r>
        <w:rPr>
          <w:rFonts w:eastAsia="標楷體" w:cstheme="minorHAnsi"/>
        </w:rPr>
        <w:instrText xml:space="preserve"> REF _Ref60839720 \h </w:instrText>
      </w:r>
      <w:r>
        <w:rPr>
          <w:rFonts w:eastAsia="標楷體" w:cstheme="minorHAnsi"/>
        </w:rPr>
      </w:r>
      <w:r>
        <w:rPr>
          <w:rFonts w:eastAsia="標楷體" w:cstheme="minorHAnsi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7</w:t>
      </w:r>
      <w:r w:rsidR="004370CF">
        <w:rPr>
          <w:rFonts w:hint="eastAsia"/>
        </w:rPr>
        <w:t>)</w:t>
      </w:r>
      <w:r>
        <w:rPr>
          <w:rFonts w:eastAsia="標楷體" w:cstheme="minorHAnsi"/>
        </w:rPr>
        <w:fldChar w:fldCharType="end"/>
      </w:r>
      <w:r>
        <w:rPr>
          <w:rFonts w:eastAsia="標楷體" w:cstheme="minorHAnsi" w:hint="eastAsia"/>
        </w:rPr>
        <w:t>對時間的</w:t>
      </w:r>
      <w:proofErr w:type="gramStart"/>
      <w:r>
        <w:rPr>
          <w:rFonts w:eastAsia="標楷體" w:cstheme="minorHAnsi" w:hint="eastAsia"/>
        </w:rPr>
        <w:t>一次導數得</w:t>
      </w:r>
      <w:proofErr w:type="gramEnd"/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5F51B8" w:rsidTr="006125E1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F51B8" w:rsidRDefault="006603C7" w:rsidP="006125E1">
            <w:pPr>
              <w:snapToGrid w:val="0"/>
              <w:jc w:val="center"/>
            </w:pPr>
            <w:r w:rsidRPr="006125E1">
              <w:rPr>
                <w:position w:val="-68"/>
              </w:rPr>
              <w:object w:dxaOrig="7220" w:dyaOrig="1460">
                <v:shape id="_x0000_i1106" type="#_x0000_t75" style="width:365.4pt;height:77pt" o:ole="">
                  <v:imagedata r:id="rId152" o:title=""/>
                </v:shape>
                <o:OLEObject Type="Embed" ProgID="Equation.DSMT4" ShapeID="_x0000_i1106" DrawAspect="Content" ObjectID="_1671484198" r:id="rId153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F51B8" w:rsidRDefault="005F51B8" w:rsidP="006125E1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9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5F51B8" w:rsidRDefault="006603C7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 w:rsidRPr="006603C7">
        <w:rPr>
          <w:rFonts w:eastAsia="標楷體" w:cstheme="minorHAnsi"/>
          <w:position w:val="-12"/>
        </w:rPr>
        <w:object w:dxaOrig="220" w:dyaOrig="360">
          <v:shape id="_x0000_i1107" type="#_x0000_t75" style="width:10.8pt;height:17.9pt" o:ole="">
            <v:imagedata r:id="rId154" o:title=""/>
          </v:shape>
          <o:OLEObject Type="Embed" ProgID="Equation.DSMT4" ShapeID="_x0000_i1107" DrawAspect="Content" ObjectID="_1671484199" r:id="rId155"/>
        </w:object>
      </w:r>
      <w:r>
        <w:rPr>
          <w:rFonts w:eastAsia="標楷體" w:cstheme="minorHAnsi"/>
        </w:rPr>
        <w:t>、</w:t>
      </w:r>
      <w:r w:rsidRPr="006603C7">
        <w:rPr>
          <w:rFonts w:eastAsia="標楷體" w:cstheme="minorHAnsi"/>
          <w:position w:val="-12"/>
        </w:rPr>
        <w:object w:dxaOrig="220" w:dyaOrig="360">
          <v:shape id="_x0000_i1108" type="#_x0000_t75" style="width:10.8pt;height:17.9pt" o:ole="">
            <v:imagedata r:id="rId156" o:title=""/>
          </v:shape>
          <o:OLEObject Type="Embed" ProgID="Equation.DSMT4" ShapeID="_x0000_i1108" DrawAspect="Content" ObjectID="_1671484200" r:id="rId157"/>
        </w:object>
      </w:r>
      <w:r>
        <w:rPr>
          <w:rFonts w:eastAsia="標楷體" w:cstheme="minorHAnsi"/>
        </w:rPr>
        <w:t>及</w:t>
      </w:r>
      <w:r w:rsidRPr="006603C7">
        <w:rPr>
          <w:rFonts w:eastAsia="標楷體" w:cstheme="minorHAnsi"/>
          <w:position w:val="-12"/>
        </w:rPr>
        <w:object w:dxaOrig="220" w:dyaOrig="360">
          <v:shape id="_x0000_i1109" type="#_x0000_t75" style="width:10.8pt;height:17.9pt" o:ole="">
            <v:imagedata r:id="rId158" o:title=""/>
          </v:shape>
          <o:OLEObject Type="Embed" ProgID="Equation.DSMT4" ShapeID="_x0000_i1109" DrawAspect="Content" ObjectID="_1671484201" r:id="rId159"/>
        </w:object>
      </w:r>
      <w:r>
        <w:rPr>
          <w:rFonts w:eastAsia="標楷體" w:cstheme="minorHAnsi"/>
        </w:rPr>
        <w:t>的選擇是要確保</w:t>
      </w:r>
      <w:r w:rsidRPr="006603C7">
        <w:rPr>
          <w:rFonts w:eastAsia="標楷體" w:cstheme="minorHAnsi"/>
          <w:position w:val="-8"/>
        </w:rPr>
        <w:object w:dxaOrig="620" w:dyaOrig="360">
          <v:shape id="_x0000_i1110" type="#_x0000_t75" style="width:30.8pt;height:17.9pt" o:ole="">
            <v:imagedata r:id="rId160" o:title=""/>
          </v:shape>
          <o:OLEObject Type="Embed" ProgID="Equation.DSMT4" ShapeID="_x0000_i1110" DrawAspect="Content" ObjectID="_1671484202" r:id="rId161"/>
        </w:object>
      </w:r>
      <w:r>
        <w:rPr>
          <w:rFonts w:eastAsia="標楷體" w:cstheme="minorHAnsi"/>
        </w:rPr>
        <w:t>。在</w:t>
      </w:r>
      <w:proofErr w:type="gramStart"/>
      <w:r>
        <w:rPr>
          <w:rFonts w:eastAsia="標楷體" w:cstheme="minorHAnsi"/>
        </w:rPr>
        <w:t>上式中注意</w:t>
      </w:r>
      <w:proofErr w:type="gramEnd"/>
      <w:r w:rsidRPr="006603C7">
        <w:rPr>
          <w:rFonts w:eastAsia="標楷體" w:cstheme="minorHAnsi"/>
          <w:position w:val="-16"/>
        </w:rPr>
        <w:object w:dxaOrig="340" w:dyaOrig="440">
          <v:shape id="_x0000_i1111" type="#_x0000_t75" style="width:17.5pt;height:22.05pt" o:ole="">
            <v:imagedata r:id="rId162" o:title=""/>
          </v:shape>
          <o:OLEObject Type="Embed" ProgID="Equation.DSMT4" ShapeID="_x0000_i1111" DrawAspect="Content" ObjectID="_1671484203" r:id="rId163"/>
        </w:object>
      </w:r>
      <w:r>
        <w:rPr>
          <w:rFonts w:eastAsia="標楷體" w:cstheme="minorHAnsi"/>
        </w:rPr>
        <w:t>可改寫如下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6603C7" w:rsidTr="007545C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603C7" w:rsidRDefault="006603C7" w:rsidP="007545C8">
            <w:pPr>
              <w:snapToGrid w:val="0"/>
              <w:jc w:val="center"/>
            </w:pPr>
            <w:r w:rsidRPr="006603C7">
              <w:rPr>
                <w:position w:val="-32"/>
              </w:rPr>
              <w:object w:dxaOrig="4160" w:dyaOrig="760">
                <v:shape id="_x0000_i1112" type="#_x0000_t75" style="width:210.6pt;height:40.35pt" o:ole="">
                  <v:imagedata r:id="rId164" o:title=""/>
                </v:shape>
                <o:OLEObject Type="Embed" ProgID="Equation.DSMT4" ShapeID="_x0000_i1112" DrawAspect="Content" ObjectID="_1671484204" r:id="rId165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603C7" w:rsidRDefault="006603C7" w:rsidP="007545C8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6603C7" w:rsidRPr="00674D34" w:rsidRDefault="006603C7" w:rsidP="0088595A">
      <w:pPr>
        <w:pStyle w:val="af0"/>
        <w:snapToGrid w:val="0"/>
        <w:spacing w:line="380" w:lineRule="exact"/>
        <w:ind w:leftChars="0" w:left="0"/>
        <w:jc w:val="both"/>
        <w:rPr>
          <w:rFonts w:eastAsia="標楷體" w:cstheme="minorHAnsi"/>
        </w:rPr>
      </w:pPr>
      <w:r>
        <w:rPr>
          <w:rFonts w:eastAsia="標楷體" w:cstheme="minorHAnsi" w:hint="eastAsia"/>
        </w:rPr>
        <w:t>因此當吾人選取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6603C7" w:rsidTr="007545C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603C7" w:rsidRDefault="006603C7" w:rsidP="007545C8">
            <w:pPr>
              <w:snapToGrid w:val="0"/>
              <w:jc w:val="center"/>
            </w:pPr>
            <w:r w:rsidRPr="006125E1">
              <w:rPr>
                <w:position w:val="-68"/>
              </w:rPr>
              <w:object w:dxaOrig="3780" w:dyaOrig="1540">
                <v:shape id="_x0000_i1113" type="#_x0000_t75" style="width:191.45pt;height:82pt" o:ole="">
                  <v:imagedata r:id="rId166" o:title=""/>
                </v:shape>
                <o:OLEObject Type="Embed" ProgID="Equation.DSMT4" ShapeID="_x0000_i1113" DrawAspect="Content" ObjectID="_1671484205" r:id="rId167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603C7" w:rsidRDefault="006603C7" w:rsidP="007545C8">
            <w:pPr>
              <w:keepNext/>
              <w:snapToGrid w:val="0"/>
              <w:ind w:rightChars="1" w:right="2"/>
              <w:jc w:val="right"/>
            </w:pPr>
            <w:bookmarkStart w:id="16" w:name="_Ref6084390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6"/>
          </w:p>
        </w:tc>
      </w:tr>
    </w:tbl>
    <w:p w:rsidR="0009194A" w:rsidRPr="00055FB6" w:rsidRDefault="006603C7" w:rsidP="0088595A">
      <w:pPr>
        <w:pStyle w:val="af0"/>
        <w:snapToGrid w:val="0"/>
        <w:spacing w:line="380" w:lineRule="exact"/>
        <w:ind w:leftChars="0" w:left="0"/>
        <w:jc w:val="both"/>
      </w:pPr>
      <w:r>
        <w:t>此時</w:t>
      </w:r>
      <w:r w:rsidR="00C8358D" w:rsidRPr="006603C7">
        <w:rPr>
          <w:position w:val="-4"/>
        </w:rPr>
        <w:object w:dxaOrig="240" w:dyaOrig="320">
          <v:shape id="_x0000_i1114" type="#_x0000_t75" style="width:12.05pt;height:15.8pt" o:ole="">
            <v:imagedata r:id="rId168" o:title=""/>
          </v:shape>
          <o:OLEObject Type="Embed" ProgID="Equation.DSMT4" ShapeID="_x0000_i1114" DrawAspect="Content" ObjectID="_1671484206" r:id="rId169"/>
        </w:object>
      </w:r>
      <w:proofErr w:type="gramStart"/>
      <w:r w:rsidR="00C8358D">
        <w:t>可化簡</w:t>
      </w:r>
      <w:proofErr w:type="gramEnd"/>
      <w:r w:rsidR="00C8358D">
        <w:t>成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C8358D" w:rsidTr="007545C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8358D" w:rsidRDefault="00C8358D" w:rsidP="007545C8">
            <w:pPr>
              <w:snapToGrid w:val="0"/>
              <w:jc w:val="center"/>
            </w:pPr>
            <w:r w:rsidRPr="00C8358D">
              <w:rPr>
                <w:position w:val="-8"/>
              </w:rPr>
              <w:object w:dxaOrig="1400" w:dyaOrig="360">
                <v:shape id="_x0000_i1115" type="#_x0000_t75" style="width:71.15pt;height:19.15pt" o:ole="">
                  <v:imagedata r:id="rId170" o:title=""/>
                </v:shape>
                <o:OLEObject Type="Embed" ProgID="Equation.DSMT4" ShapeID="_x0000_i1115" DrawAspect="Content" ObjectID="_1671484207" r:id="rId171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8358D" w:rsidRDefault="00C8358D" w:rsidP="007545C8">
            <w:pPr>
              <w:keepNext/>
              <w:snapToGrid w:val="0"/>
              <w:ind w:rightChars="1" w:right="2"/>
              <w:jc w:val="right"/>
            </w:pPr>
            <w:bookmarkStart w:id="17" w:name="_Ref6086232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2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7"/>
          </w:p>
        </w:tc>
      </w:tr>
    </w:tbl>
    <w:p w:rsidR="00286D99" w:rsidRDefault="00C8358D" w:rsidP="00AC0ADA">
      <w:pPr>
        <w:pStyle w:val="af0"/>
        <w:snapToGrid w:val="0"/>
        <w:spacing w:line="380" w:lineRule="exact"/>
        <w:ind w:leftChars="0" w:left="0"/>
        <w:jc w:val="both"/>
      </w:pPr>
      <w:r>
        <w:t>當</w:t>
      </w:r>
      <w:r w:rsidRPr="00C8358D">
        <w:rPr>
          <w:position w:val="-4"/>
        </w:rPr>
        <w:object w:dxaOrig="639" w:dyaOrig="320">
          <v:shape id="_x0000_i1116" type="#_x0000_t75" style="width:31.65pt;height:15.8pt" o:ole="">
            <v:imagedata r:id="rId172" o:title=""/>
          </v:shape>
          <o:OLEObject Type="Embed" ProgID="Equation.DSMT4" ShapeID="_x0000_i1116" DrawAspect="Content" ObjectID="_1671484208" r:id="rId173"/>
        </w:object>
      </w:r>
      <w:r>
        <w:t>時，必有</w:t>
      </w:r>
      <w:r w:rsidRPr="00C8358D">
        <w:rPr>
          <w:position w:val="-4"/>
        </w:rPr>
        <w:object w:dxaOrig="560" w:dyaOrig="240">
          <v:shape id="_x0000_i1117" type="#_x0000_t75" style="width:27.9pt;height:12.05pt" o:ole="">
            <v:imagedata r:id="rId174" o:title=""/>
          </v:shape>
          <o:OLEObject Type="Embed" ProgID="Equation.DSMT4" ShapeID="_x0000_i1117" DrawAspect="Content" ObjectID="_1671484209" r:id="rId175"/>
        </w:object>
      </w:r>
      <w:r>
        <w:t>，但無法保證參數估測誤差</w:t>
      </w:r>
      <w:r w:rsidRPr="00C8358D">
        <w:rPr>
          <w:position w:val="-14"/>
        </w:rPr>
        <w:object w:dxaOrig="340" w:dyaOrig="400">
          <v:shape id="_x0000_i1118" type="#_x0000_t75" style="width:17.5pt;height:20pt" o:ole="">
            <v:imagedata r:id="rId176" o:title=""/>
          </v:shape>
          <o:OLEObject Type="Embed" ProgID="Equation.DSMT4" ShapeID="_x0000_i1118" DrawAspect="Content" ObjectID="_1671484210" r:id="rId177"/>
        </w:object>
      </w:r>
      <w:r>
        <w:t>、</w:t>
      </w:r>
      <w:r w:rsidRPr="00C8358D">
        <w:rPr>
          <w:position w:val="-14"/>
        </w:rPr>
        <w:object w:dxaOrig="340" w:dyaOrig="400">
          <v:shape id="_x0000_i1119" type="#_x0000_t75" style="width:17.5pt;height:20pt" o:ole="">
            <v:imagedata r:id="rId178" o:title=""/>
          </v:shape>
          <o:OLEObject Type="Embed" ProgID="Equation.DSMT4" ShapeID="_x0000_i1119" DrawAspect="Content" ObjectID="_1671484211" r:id="rId179"/>
        </w:object>
      </w:r>
      <w:r>
        <w:t>、</w:t>
      </w:r>
      <w:r w:rsidRPr="00C8358D">
        <w:rPr>
          <w:position w:val="-12"/>
        </w:rPr>
        <w:object w:dxaOrig="340" w:dyaOrig="380">
          <v:shape id="_x0000_i1120" type="#_x0000_t75" style="width:17.5pt;height:19.15pt" o:ole="">
            <v:imagedata r:id="rId180" o:title=""/>
          </v:shape>
          <o:OLEObject Type="Embed" ProgID="Equation.DSMT4" ShapeID="_x0000_i1120" DrawAspect="Content" ObjectID="_1671484212" r:id="rId181"/>
        </w:object>
      </w:r>
      <w:r>
        <w:t>為零。這說明</w:t>
      </w:r>
      <w:r>
        <w:fldChar w:fldCharType="begin"/>
      </w:r>
      <w:r>
        <w:instrText xml:space="preserve"> REF _Ref60843907 \h </w:instrText>
      </w:r>
      <w: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21</w:t>
      </w:r>
      <w:r w:rsidR="004370CF">
        <w:rPr>
          <w:rFonts w:hint="eastAsia"/>
        </w:rPr>
        <w:t>)</w:t>
      </w:r>
      <w:r>
        <w:fldChar w:fldCharType="end"/>
      </w:r>
      <w:r>
        <w:t>式所採用的增益調整機制可以達到模式追蹤的目的</w:t>
      </w:r>
      <w:r w:rsidRPr="00C8358D">
        <w:rPr>
          <w:position w:val="-14"/>
        </w:rPr>
        <w:object w:dxaOrig="2320" w:dyaOrig="400">
          <v:shape id="_x0000_i1121" type="#_x0000_t75" style="width:116.1pt;height:20pt" o:ole="">
            <v:imagedata r:id="rId182" o:title=""/>
          </v:shape>
          <o:OLEObject Type="Embed" ProgID="Equation.DSMT4" ShapeID="_x0000_i1121" DrawAspect="Content" ObjectID="_1671484213" r:id="rId183"/>
        </w:object>
      </w:r>
      <w:r>
        <w:t>，但無法保證完美的參數估測。通常若參考命令</w:t>
      </w:r>
      <w:r w:rsidRPr="00C8358D">
        <w:rPr>
          <w:position w:val="-14"/>
        </w:rPr>
        <w:object w:dxaOrig="460" w:dyaOrig="400">
          <v:shape id="_x0000_i1122" type="#_x0000_t75" style="width:22.9pt;height:20pt" o:ole="">
            <v:imagedata r:id="rId184" o:title=""/>
          </v:shape>
          <o:OLEObject Type="Embed" ProgID="Equation.DSMT4" ShapeID="_x0000_i1122" DrawAspect="Content" ObjectID="_1671484214" r:id="rId185"/>
        </w:object>
      </w:r>
      <w:r>
        <w:t>為步階輸入，將導致參數估測誤差的存在，因為步階輸入無法激起系統高頻的響應。若取參考命令</w:t>
      </w:r>
      <w:r w:rsidRPr="00C8358D">
        <w:rPr>
          <w:position w:val="-14"/>
        </w:rPr>
        <w:object w:dxaOrig="460" w:dyaOrig="400">
          <v:shape id="_x0000_i1123" type="#_x0000_t75" style="width:22.9pt;height:20pt" o:ole="">
            <v:imagedata r:id="rId186" o:title=""/>
          </v:shape>
          <o:OLEObject Type="Embed" ProgID="Equation.DSMT4" ShapeID="_x0000_i1123" DrawAspect="Content" ObjectID="_1671484215" r:id="rId187"/>
        </w:object>
      </w:r>
      <w:proofErr w:type="gramStart"/>
      <w:r>
        <w:t>為弦波</w:t>
      </w:r>
      <w:proofErr w:type="gramEnd"/>
      <w:r>
        <w:t>輸入，則有助於消除參數估測誤差。</w:t>
      </w:r>
    </w:p>
    <w:p w:rsidR="00286D99" w:rsidRDefault="00286D99" w:rsidP="00917A8A">
      <w:pPr>
        <w:pStyle w:val="af0"/>
        <w:snapToGrid w:val="0"/>
        <w:ind w:leftChars="0" w:left="0"/>
        <w:jc w:val="both"/>
      </w:pPr>
    </w:p>
    <w:p w:rsidR="00286D99" w:rsidRDefault="00286D99" w:rsidP="00917A8A">
      <w:pPr>
        <w:pStyle w:val="af0"/>
        <w:snapToGrid w:val="0"/>
        <w:ind w:leftChars="0" w:left="0"/>
        <w:jc w:val="both"/>
      </w:pPr>
    </w:p>
    <w:p w:rsidR="00AD4F6A" w:rsidRDefault="00AD4F6A">
      <w:pPr>
        <w:widowControl/>
      </w:pPr>
      <w:r>
        <w:br w:type="page"/>
      </w:r>
    </w:p>
    <w:p w:rsidR="00917A8A" w:rsidRDefault="00917A8A" w:rsidP="00917A8A">
      <w:pPr>
        <w:pStyle w:val="2"/>
        <w:spacing w:before="252" w:after="180"/>
      </w:pPr>
      <w:bookmarkStart w:id="18" w:name="_Toc60871109"/>
      <w:r w:rsidRPr="001B13FB">
        <w:lastRenderedPageBreak/>
        <w:t>Question (</w:t>
      </w:r>
      <w:r w:rsidR="003E51D1">
        <w:t>c</w:t>
      </w:r>
      <w:r w:rsidRPr="001B13FB">
        <w:t>)</w:t>
      </w:r>
      <w:r w:rsidR="000F2304">
        <w:rPr>
          <w:rFonts w:hint="eastAsia"/>
        </w:rPr>
        <w:t xml:space="preserve"> </w:t>
      </w:r>
      <w:r w:rsidR="000F2304">
        <w:rPr>
          <w:rFonts w:hint="eastAsia"/>
        </w:rPr>
        <w:t>數值模擬</w:t>
      </w:r>
      <w:bookmarkEnd w:id="18"/>
    </w:p>
    <w:p w:rsidR="00917A8A" w:rsidRPr="00917A8A" w:rsidRDefault="001D7040" w:rsidP="00AC0ADA">
      <w:pPr>
        <w:snapToGrid w:val="0"/>
        <w:spacing w:line="380" w:lineRule="exact"/>
        <w:jc w:val="both"/>
      </w:pPr>
      <w:r>
        <w:rPr>
          <w:rFonts w:hint="eastAsia"/>
        </w:rPr>
        <w:t>最後進行數值模擬驗證，</w:t>
      </w:r>
      <w:r w:rsidRPr="001D7040">
        <w:rPr>
          <w:position w:val="-14"/>
        </w:rPr>
        <w:object w:dxaOrig="1120" w:dyaOrig="380">
          <v:shape id="_x0000_i1124" type="#_x0000_t75" style="width:56.2pt;height:19.15pt" o:ole="">
            <v:imagedata r:id="rId188" o:title=""/>
          </v:shape>
          <o:OLEObject Type="Embed" ProgID="Equation.DSMT4" ShapeID="_x0000_i1124" DrawAspect="Content" ObjectID="_1671484216" r:id="rId189"/>
        </w:object>
      </w:r>
      <w:r>
        <w:rPr>
          <w:rFonts w:hint="eastAsia"/>
        </w:rPr>
        <w:t>，</w:t>
      </w:r>
      <w:r w:rsidRPr="001D7040">
        <w:rPr>
          <w:position w:val="-14"/>
        </w:rPr>
        <w:object w:dxaOrig="840" w:dyaOrig="380">
          <v:shape id="_x0000_i1125" type="#_x0000_t75" style="width:42.05pt;height:19.15pt" o:ole="">
            <v:imagedata r:id="rId190" o:title=""/>
          </v:shape>
          <o:OLEObject Type="Embed" ProgID="Equation.DSMT4" ShapeID="_x0000_i1125" DrawAspect="Content" ObjectID="_1671484217" r:id="rId191"/>
        </w:object>
      </w:r>
      <w:r>
        <w:rPr>
          <w:rFonts w:hint="eastAsia"/>
        </w:rPr>
        <w:t>，參考指令分別討論</w:t>
      </w:r>
      <w:r w:rsidR="005C5553" w:rsidRPr="001D7040">
        <w:rPr>
          <w:position w:val="-14"/>
        </w:rPr>
        <w:object w:dxaOrig="820" w:dyaOrig="400">
          <v:shape id="_x0000_i1126" type="#_x0000_t75" style="width:41.2pt;height:20pt" o:ole="">
            <v:imagedata r:id="rId192" o:title=""/>
          </v:shape>
          <o:OLEObject Type="Embed" ProgID="Equation.DSMT4" ShapeID="_x0000_i1126" DrawAspect="Content" ObjectID="_1671484218" r:id="rId193"/>
        </w:object>
      </w:r>
      <w:r w:rsidR="005C5553">
        <w:rPr>
          <w:rFonts w:hint="eastAsia"/>
        </w:rPr>
        <w:t>與</w:t>
      </w:r>
      <w:r w:rsidR="005C5553" w:rsidRPr="005C5553">
        <w:rPr>
          <w:position w:val="-14"/>
        </w:rPr>
        <w:object w:dxaOrig="1140" w:dyaOrig="400">
          <v:shape id="_x0000_i1127" type="#_x0000_t75" style="width:57pt;height:20pt" o:ole="">
            <v:imagedata r:id="rId194" o:title=""/>
          </v:shape>
          <o:OLEObject Type="Embed" ProgID="Equation.DSMT4" ShapeID="_x0000_i1127" DrawAspect="Content" ObjectID="_1671484219" r:id="rId195"/>
        </w:object>
      </w:r>
      <w:r w:rsidR="005C5553">
        <w:rPr>
          <w:rFonts w:hint="eastAsia"/>
        </w:rPr>
        <w:t>的情形。畫出追蹤誤差與</w:t>
      </w:r>
      <w:r w:rsidR="005C5553">
        <w:rPr>
          <w:rFonts w:hint="eastAsia"/>
        </w:rPr>
        <w:t>3</w:t>
      </w:r>
      <w:r w:rsidR="005C5553">
        <w:rPr>
          <w:rFonts w:hint="eastAsia"/>
        </w:rPr>
        <w:t>個參數估測誤差隨時間的響應圖，並分析在二種不同參考指令之下，這二種誤差是否可同時趨近於零</w:t>
      </w:r>
      <w:r w:rsidR="005C5553">
        <w:rPr>
          <w:rFonts w:hint="eastAsia"/>
        </w:rPr>
        <w:t>?</w:t>
      </w:r>
    </w:p>
    <w:p w:rsidR="00917A8A" w:rsidRPr="002D08B1" w:rsidRDefault="00917A8A" w:rsidP="0020713A">
      <w:pPr>
        <w:snapToGrid w:val="0"/>
        <w:spacing w:beforeLines="50" w:before="180" w:afterLines="50" w:after="180"/>
        <w:jc w:val="both"/>
        <w:rPr>
          <w:rFonts w:eastAsia="標楷體" w:cstheme="minorHAnsi"/>
          <w:szCs w:val="26"/>
          <w:u w:val="single"/>
        </w:rPr>
      </w:pPr>
      <w:r w:rsidRPr="002D08B1">
        <w:rPr>
          <w:rFonts w:eastAsia="標楷體" w:cstheme="minorHAnsi" w:hint="eastAsia"/>
          <w:szCs w:val="26"/>
          <w:u w:val="single"/>
        </w:rPr>
        <w:t>A</w:t>
      </w:r>
      <w:r w:rsidRPr="002D08B1">
        <w:rPr>
          <w:rFonts w:eastAsia="標楷體" w:cstheme="minorHAnsi"/>
          <w:szCs w:val="26"/>
          <w:u w:val="single"/>
        </w:rPr>
        <w:t>nswer</w:t>
      </w:r>
    </w:p>
    <w:p w:rsidR="00B84EDA" w:rsidRDefault="00542175" w:rsidP="00AC0ADA">
      <w:pPr>
        <w:pStyle w:val="af0"/>
        <w:snapToGrid w:val="0"/>
        <w:spacing w:line="380" w:lineRule="exact"/>
        <w:ind w:leftChars="0" w:left="0"/>
        <w:jc w:val="both"/>
      </w:pPr>
      <w:r>
        <w:rPr>
          <w:rFonts w:ascii="Times New Roman" w:hAnsi="Times New Roman" w:cs="Times New Roman" w:hint="eastAsia"/>
        </w:rPr>
        <w:t>考慮本題所給定的受控系統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542175" w:rsidTr="007545C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42175" w:rsidRDefault="00542175" w:rsidP="007545C8">
            <w:pPr>
              <w:snapToGrid w:val="0"/>
              <w:jc w:val="center"/>
            </w:pPr>
            <w:r w:rsidRPr="00EA722D">
              <w:rPr>
                <w:position w:val="-14"/>
              </w:rPr>
              <w:object w:dxaOrig="2260" w:dyaOrig="380">
                <v:shape id="_x0000_i1128" type="#_x0000_t75" style="width:114.45pt;height:20pt" o:ole="">
                  <v:imagedata r:id="rId14" o:title=""/>
                </v:shape>
                <o:OLEObject Type="Embed" ProgID="Equation.DSMT4" ShapeID="_x0000_i1128" DrawAspect="Content" ObjectID="_1671484220" r:id="rId19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42175" w:rsidRDefault="00542175" w:rsidP="007545C8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542175" w:rsidRDefault="00542175" w:rsidP="00AC0ADA">
      <w:pPr>
        <w:snapToGrid w:val="0"/>
        <w:spacing w:line="380" w:lineRule="exact"/>
        <w:jc w:val="both"/>
      </w:pPr>
      <w:r>
        <w:rPr>
          <w:rFonts w:hint="eastAsia"/>
        </w:rPr>
        <w:t>並給定系統參數為</w:t>
      </w:r>
      <w:r w:rsidRPr="001D7040">
        <w:rPr>
          <w:position w:val="-14"/>
        </w:rPr>
        <w:object w:dxaOrig="1120" w:dyaOrig="380">
          <v:shape id="_x0000_i1129" type="#_x0000_t75" style="width:56.2pt;height:19.15pt" o:ole="">
            <v:imagedata r:id="rId188" o:title=""/>
          </v:shape>
          <o:OLEObject Type="Embed" ProgID="Equation.DSMT4" ShapeID="_x0000_i1129" DrawAspect="Content" ObjectID="_1671484221" r:id="rId197"/>
        </w:object>
      </w:r>
      <w:r>
        <w:rPr>
          <w:rFonts w:hint="eastAsia"/>
        </w:rPr>
        <w:t>，</w:t>
      </w:r>
      <w:r w:rsidRPr="001D7040">
        <w:rPr>
          <w:position w:val="-14"/>
        </w:rPr>
        <w:object w:dxaOrig="840" w:dyaOrig="380">
          <v:shape id="_x0000_i1130" type="#_x0000_t75" style="width:42.05pt;height:19.15pt" o:ole="">
            <v:imagedata r:id="rId190" o:title=""/>
          </v:shape>
          <o:OLEObject Type="Embed" ProgID="Equation.DSMT4" ShapeID="_x0000_i1130" DrawAspect="Content" ObjectID="_1671484222" r:id="rId198"/>
        </w:object>
      </w:r>
      <w:r>
        <w:rPr>
          <w:rFonts w:hint="eastAsia"/>
        </w:rPr>
        <w:t>，適應性</w:t>
      </w:r>
      <w:proofErr w:type="gramStart"/>
      <w:r>
        <w:rPr>
          <w:rFonts w:hint="eastAsia"/>
        </w:rPr>
        <w:t>控制律</w:t>
      </w:r>
      <w:proofErr w:type="gramEnd"/>
      <w:r>
        <w:rPr>
          <w:rFonts w:hint="eastAsia"/>
        </w:rPr>
        <w:t>由</w:t>
      </w:r>
      <w:r>
        <w:rPr>
          <w:rFonts w:hint="eastAsia"/>
        </w:rPr>
        <w:t>(b)</w:t>
      </w:r>
      <w:proofErr w:type="gramStart"/>
      <w:r>
        <w:rPr>
          <w:rFonts w:hint="eastAsia"/>
        </w:rPr>
        <w:t>小題設計</w:t>
      </w:r>
      <w:proofErr w:type="gramEnd"/>
      <w:r>
        <w:rPr>
          <w:rFonts w:hint="eastAsia"/>
        </w:rPr>
        <w:t>為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542175" w:rsidTr="007545C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42175" w:rsidRDefault="00542175" w:rsidP="007545C8">
            <w:pPr>
              <w:snapToGrid w:val="0"/>
              <w:jc w:val="center"/>
            </w:pPr>
            <w:r w:rsidRPr="00022353">
              <w:rPr>
                <w:position w:val="-14"/>
              </w:rPr>
              <w:object w:dxaOrig="2520" w:dyaOrig="420">
                <v:shape id="_x0000_i1131" type="#_x0000_t75" style="width:127.35pt;height:22.9pt" o:ole="">
                  <v:imagedata r:id="rId99" o:title=""/>
                </v:shape>
                <o:OLEObject Type="Embed" ProgID="Equation.DSMT4" ShapeID="_x0000_i1131" DrawAspect="Content" ObjectID="_1671484223" r:id="rId199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42175" w:rsidRDefault="00542175" w:rsidP="007545C8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542175" w:rsidRDefault="00542175" w:rsidP="00AC0ADA">
      <w:pPr>
        <w:snapToGrid w:val="0"/>
        <w:spacing w:line="380" w:lineRule="exact"/>
        <w:jc w:val="both"/>
      </w:pPr>
      <w:r>
        <w:t>其中控制器的參數增益由</w:t>
      </w:r>
      <w:r w:rsidR="000A1682">
        <w:t>透過以下的</w:t>
      </w:r>
      <w:r>
        <w:t>調</w:t>
      </w:r>
      <w:proofErr w:type="gramStart"/>
      <w:r>
        <w:t>變律</w:t>
      </w:r>
      <w:r w:rsidR="000A1682">
        <w:t>所</w:t>
      </w:r>
      <w:proofErr w:type="gramEnd"/>
      <w:r w:rsidR="000A1682">
        <w:t>隨時間</w:t>
      </w:r>
      <w:r>
        <w:t>更新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542175" w:rsidTr="00542175">
        <w:trPr>
          <w:trHeight w:val="227"/>
          <w:jc w:val="center"/>
        </w:trPr>
        <w:tc>
          <w:tcPr>
            <w:tcW w:w="45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42175" w:rsidRDefault="00542175" w:rsidP="007545C8">
            <w:pPr>
              <w:snapToGrid w:val="0"/>
              <w:jc w:val="center"/>
            </w:pPr>
            <w:r w:rsidRPr="006125E1">
              <w:rPr>
                <w:position w:val="-68"/>
              </w:rPr>
              <w:object w:dxaOrig="4000" w:dyaOrig="1540">
                <v:shape id="_x0000_i1132" type="#_x0000_t75" style="width:201.85pt;height:82pt" o:ole="">
                  <v:imagedata r:id="rId200" o:title=""/>
                </v:shape>
                <o:OLEObject Type="Embed" ProgID="Equation.DSMT4" ShapeID="_x0000_i1132" DrawAspect="Content" ObjectID="_1671484224" r:id="rId201"/>
              </w:object>
            </w:r>
          </w:p>
        </w:tc>
        <w:tc>
          <w:tcPr>
            <w:tcW w:w="44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42175" w:rsidRDefault="00542175" w:rsidP="007545C8">
            <w:pPr>
              <w:keepNext/>
              <w:snapToGrid w:val="0"/>
              <w:ind w:rightChars="1" w:right="2"/>
              <w:jc w:val="right"/>
            </w:pPr>
            <w:bookmarkStart w:id="19" w:name="_Ref6086170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25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9"/>
          </w:p>
        </w:tc>
      </w:tr>
    </w:tbl>
    <w:p w:rsidR="00542175" w:rsidRDefault="00542175" w:rsidP="00AC0ADA">
      <w:pPr>
        <w:snapToGrid w:val="0"/>
        <w:spacing w:line="380" w:lineRule="exact"/>
        <w:jc w:val="both"/>
      </w:pPr>
      <w:r>
        <w:rPr>
          <w:rFonts w:hint="eastAsia"/>
        </w:rPr>
        <w:t>期望受控系統的輸出</w:t>
      </w:r>
      <w:r w:rsidRPr="00542175">
        <w:rPr>
          <w:position w:val="-10"/>
        </w:rPr>
        <w:object w:dxaOrig="200" w:dyaOrig="260">
          <v:shape id="_x0000_i1133" type="#_x0000_t75" style="width:10pt;height:12.9pt" o:ole="">
            <v:imagedata r:id="rId202" o:title=""/>
          </v:shape>
          <o:OLEObject Type="Embed" ProgID="Equation.DSMT4" ShapeID="_x0000_i1133" DrawAspect="Content" ObjectID="_1671484225" r:id="rId203"/>
        </w:object>
      </w:r>
      <w:r>
        <w:t>可以追隨以下期望的參考模式輸出</w:t>
      </w:r>
      <w:r w:rsidRPr="00542175">
        <w:rPr>
          <w:position w:val="-12"/>
        </w:rPr>
        <w:object w:dxaOrig="300" w:dyaOrig="360">
          <v:shape id="_x0000_i1134" type="#_x0000_t75" style="width:15pt;height:17.9pt" o:ole="">
            <v:imagedata r:id="rId204" o:title=""/>
          </v:shape>
          <o:OLEObject Type="Embed" ProgID="Equation.DSMT4" ShapeID="_x0000_i1134" DrawAspect="Content" ObjectID="_1671484226" r:id="rId205"/>
        </w:objec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8262"/>
        <w:gridCol w:w="798"/>
      </w:tblGrid>
      <w:tr w:rsidR="00542175" w:rsidTr="007545C8">
        <w:trPr>
          <w:trHeight w:val="227"/>
          <w:jc w:val="center"/>
        </w:trPr>
        <w:tc>
          <w:tcPr>
            <w:tcW w:w="45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42175" w:rsidRDefault="00542175" w:rsidP="007545C8">
            <w:pPr>
              <w:snapToGrid w:val="0"/>
              <w:jc w:val="center"/>
            </w:pPr>
            <w:r w:rsidRPr="00E87E9C">
              <w:rPr>
                <w:position w:val="-12"/>
              </w:rPr>
              <w:object w:dxaOrig="1480" w:dyaOrig="360">
                <v:shape id="_x0000_i1135" type="#_x0000_t75" style="width:74.9pt;height:19.55pt" o:ole="">
                  <v:imagedata r:id="rId18" o:title=""/>
                </v:shape>
                <o:OLEObject Type="Embed" ProgID="Equation.DSMT4" ShapeID="_x0000_i1135" DrawAspect="Content" ObjectID="_1671484227" r:id="rId206"/>
              </w:objec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42175" w:rsidRDefault="00542175" w:rsidP="007545C8">
            <w:pPr>
              <w:keepNext/>
              <w:snapToGrid w:val="0"/>
              <w:ind w:rightChars="1" w:right="2"/>
              <w:jc w:val="right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( \* ARABIC \s 1 </w:instrText>
            </w:r>
            <w:r>
              <w:rPr>
                <w:noProof/>
              </w:rPr>
              <w:fldChar w:fldCharType="separate"/>
            </w:r>
            <w:r w:rsidR="004370CF">
              <w:rPr>
                <w:noProof/>
              </w:rPr>
              <w:t>26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542175" w:rsidRDefault="000A1682" w:rsidP="00AC0ADA">
      <w:pPr>
        <w:snapToGrid w:val="0"/>
        <w:spacing w:line="380" w:lineRule="exact"/>
        <w:jc w:val="both"/>
      </w:pPr>
      <w:r>
        <w:rPr>
          <w:rFonts w:hint="eastAsia"/>
        </w:rPr>
        <w:t>在</w:t>
      </w:r>
      <w:r w:rsidR="003755EA">
        <w:rPr>
          <w:rFonts w:hint="eastAsia"/>
        </w:rPr>
        <w:t>模擬</w:t>
      </w:r>
      <w:r>
        <w:rPr>
          <w:rFonts w:hint="eastAsia"/>
        </w:rPr>
        <w:t>中，受控系統輸出以及參考模式輸出的初始值設定為</w:t>
      </w:r>
      <w:r w:rsidRPr="000A1682">
        <w:rPr>
          <w:position w:val="-14"/>
        </w:rPr>
        <w:object w:dxaOrig="2040" w:dyaOrig="400">
          <v:shape id="_x0000_i1136" type="#_x0000_t75" style="width:101.95pt;height:20pt" o:ole="">
            <v:imagedata r:id="rId207" o:title=""/>
          </v:shape>
          <o:OLEObject Type="Embed" ProgID="Equation.DSMT4" ShapeID="_x0000_i1136" DrawAspect="Content" ObjectID="_1671484228" r:id="rId208"/>
        </w:object>
      </w:r>
      <w:r w:rsidR="009B612C">
        <w:t>，且在以下的所有模擬當中，</w:t>
      </w:r>
      <w:r w:rsidR="009B612C">
        <w:fldChar w:fldCharType="begin"/>
      </w:r>
      <w:r w:rsidR="009B612C">
        <w:instrText xml:space="preserve"> REF _Ref60861707 \h </w:instrText>
      </w:r>
      <w:r w:rsidR="009B612C"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25</w:t>
      </w:r>
      <w:r w:rsidR="004370CF">
        <w:rPr>
          <w:rFonts w:hint="eastAsia"/>
        </w:rPr>
        <w:t>)</w:t>
      </w:r>
      <w:r w:rsidR="009B612C">
        <w:fldChar w:fldCharType="end"/>
      </w:r>
      <w:r w:rsidR="009B612C">
        <w:t>內的控制器參數</w:t>
      </w:r>
      <w:proofErr w:type="gramStart"/>
      <w:r w:rsidR="009B612C">
        <w:t>調變律增益</w:t>
      </w:r>
      <w:proofErr w:type="gramEnd"/>
      <w:r w:rsidR="009B612C">
        <w:t>值皆固定為</w:t>
      </w:r>
      <w:r w:rsidR="009B612C" w:rsidRPr="009B612C">
        <w:rPr>
          <w:position w:val="-12"/>
        </w:rPr>
        <w:object w:dxaOrig="800" w:dyaOrig="360">
          <v:shape id="_x0000_i1137" type="#_x0000_t75" style="width:39.95pt;height:17.9pt" o:ole="">
            <v:imagedata r:id="rId209" o:title=""/>
          </v:shape>
          <o:OLEObject Type="Embed" ProgID="Equation.DSMT4" ShapeID="_x0000_i1137" DrawAspect="Content" ObjectID="_1671484229" r:id="rId210"/>
        </w:object>
      </w:r>
      <w:r w:rsidR="009B612C">
        <w:t>、</w:t>
      </w:r>
      <w:r w:rsidR="009B612C" w:rsidRPr="009B612C">
        <w:rPr>
          <w:position w:val="-12"/>
        </w:rPr>
        <w:object w:dxaOrig="800" w:dyaOrig="360">
          <v:shape id="_x0000_i1138" type="#_x0000_t75" style="width:39.95pt;height:17.9pt" o:ole="">
            <v:imagedata r:id="rId211" o:title=""/>
          </v:shape>
          <o:OLEObject Type="Embed" ProgID="Equation.DSMT4" ShapeID="_x0000_i1138" DrawAspect="Content" ObjectID="_1671484230" r:id="rId212"/>
        </w:object>
      </w:r>
      <w:r w:rsidR="009B612C">
        <w:t>、</w:t>
      </w:r>
      <w:r w:rsidR="009B612C" w:rsidRPr="009B612C">
        <w:rPr>
          <w:position w:val="-12"/>
        </w:rPr>
        <w:object w:dxaOrig="820" w:dyaOrig="360">
          <v:shape id="_x0000_i1139" type="#_x0000_t75" style="width:41.2pt;height:17.9pt" o:ole="">
            <v:imagedata r:id="rId213" o:title=""/>
          </v:shape>
          <o:OLEObject Type="Embed" ProgID="Equation.DSMT4" ShapeID="_x0000_i1139" DrawAspect="Content" ObjectID="_1671484231" r:id="rId214"/>
        </w:object>
      </w:r>
      <w:r w:rsidR="009B612C">
        <w:t>。</w:t>
      </w:r>
    </w:p>
    <w:p w:rsidR="00B84EDA" w:rsidRDefault="009B612C" w:rsidP="00AC0ADA">
      <w:pPr>
        <w:pStyle w:val="af0"/>
        <w:snapToGrid w:val="0"/>
        <w:spacing w:afterLines="40" w:after="144" w:line="380" w:lineRule="exact"/>
        <w:ind w:leftChars="0" w:left="0" w:firstLineChars="200" w:firstLine="480"/>
        <w:jc w:val="both"/>
      </w:pPr>
      <w:r>
        <w:t>首先，將參考命令設定為</w:t>
      </w:r>
      <w:r w:rsidRPr="009B612C">
        <w:rPr>
          <w:position w:val="-14"/>
        </w:rPr>
        <w:object w:dxaOrig="820" w:dyaOrig="400">
          <v:shape id="_x0000_i1140" type="#_x0000_t75" style="width:41.2pt;height:20pt" o:ole="">
            <v:imagedata r:id="rId215" o:title=""/>
          </v:shape>
          <o:OLEObject Type="Embed" ProgID="Equation.DSMT4" ShapeID="_x0000_i1140" DrawAspect="Content" ObjectID="_1671484232" r:id="rId216"/>
        </w:object>
      </w:r>
      <w:r>
        <w:t>，並且在上述所設計的</w:t>
      </w:r>
      <w:proofErr w:type="gramStart"/>
      <w:r>
        <w:t>控制律以及</w:t>
      </w:r>
      <w:proofErr w:type="gramEnd"/>
      <w:r>
        <w:t>其參數</w:t>
      </w:r>
      <w:proofErr w:type="gramStart"/>
      <w:r>
        <w:t>調變律輸入</w:t>
      </w:r>
      <w:proofErr w:type="gramEnd"/>
      <w:r>
        <w:t>受控系統當中，可以模擬出其輸出響應如</w:t>
      </w:r>
      <w:r>
        <w:t xml:space="preserve"> </w:t>
      </w:r>
      <w:r>
        <w:fldChar w:fldCharType="begin"/>
      </w:r>
      <w:r>
        <w:instrText xml:space="preserve"> REF _Ref60862001 \h </w:instrText>
      </w:r>
      <w: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</w:t>
      </w:r>
      <w:r>
        <w:fldChar w:fldCharType="end"/>
      </w:r>
      <w:r>
        <w:t xml:space="preserve"> </w:t>
      </w:r>
      <w:r>
        <w:t>所示，在</w:t>
      </w:r>
      <w:r>
        <w:t xml:space="preserve"> </w:t>
      </w:r>
      <w:r>
        <w:fldChar w:fldCharType="begin"/>
      </w:r>
      <w:r>
        <w:instrText xml:space="preserve"> REF _Ref60862001 \h </w:instrText>
      </w:r>
      <w: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</w:t>
      </w:r>
      <w:r>
        <w:fldChar w:fldCharType="end"/>
      </w:r>
      <w:r>
        <w:t xml:space="preserve"> </w:t>
      </w:r>
      <w:r>
        <w:t>內，紅色虛線為參考模式的輸出，藍色實線為受控系統的輸出，可以在圖中看到最終受控系統輸出可以追隨到參考模式的輸出，達成本題所要求的控制目標。</w:t>
      </w:r>
    </w:p>
    <w:p w:rsidR="005C589A" w:rsidRDefault="005C589A" w:rsidP="005C589A">
      <w:pPr>
        <w:pStyle w:val="af0"/>
        <w:snapToGrid w:val="0"/>
        <w:ind w:leftChars="0" w:left="0"/>
        <w:jc w:val="center"/>
      </w:pPr>
      <w:r w:rsidRPr="005C589A">
        <w:rPr>
          <w:rFonts w:hint="eastAsia"/>
          <w:noProof/>
        </w:rPr>
        <w:drawing>
          <wp:inline distT="0" distB="0" distL="0" distR="0">
            <wp:extent cx="3360133" cy="252000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13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89A" w:rsidRDefault="005C589A" w:rsidP="005C589A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20" w:name="_Ref60862001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1</w:t>
      </w:r>
      <w:r>
        <w:fldChar w:fldCharType="end"/>
      </w:r>
      <w:bookmarkEnd w:id="20"/>
      <w:r w:rsidRPr="00F33081">
        <w:rPr>
          <w:rFonts w:asciiTheme="minorEastAsia" w:hAnsiTheme="minorEastAsia" w:hint="eastAsia"/>
        </w:rPr>
        <w:t>、</w:t>
      </w:r>
      <w:r w:rsidR="0054299C">
        <w:rPr>
          <w:rFonts w:asciiTheme="minorEastAsia" w:hAnsiTheme="minorEastAsia" w:hint="eastAsia"/>
        </w:rPr>
        <w:t>在參考命令</w:t>
      </w:r>
      <w:r w:rsidR="0054299C" w:rsidRPr="0054299C">
        <w:rPr>
          <w:rFonts w:asciiTheme="minorEastAsia" w:hAnsiTheme="minorEastAsia"/>
          <w:position w:val="-14"/>
        </w:rPr>
        <w:object w:dxaOrig="820" w:dyaOrig="400">
          <v:shape id="_x0000_i1141" type="#_x0000_t75" style="width:41.2pt;height:20pt" o:ole="">
            <v:imagedata r:id="rId218" o:title=""/>
          </v:shape>
          <o:OLEObject Type="Embed" ProgID="Equation.DSMT4" ShapeID="_x0000_i1141" DrawAspect="Content" ObjectID="_1671484233" r:id="rId219"/>
        </w:object>
      </w:r>
      <w:r w:rsidR="0054299C">
        <w:rPr>
          <w:rFonts w:asciiTheme="minorEastAsia" w:hAnsiTheme="minorEastAsia"/>
        </w:rPr>
        <w:t>下，</w:t>
      </w:r>
      <w:r w:rsidR="0054299C">
        <w:rPr>
          <w:rFonts w:asciiTheme="minorEastAsia" w:hAnsiTheme="minorEastAsia" w:hint="eastAsia"/>
        </w:rPr>
        <w:t>受控系統輸出與參考模式輸出響應比較。</w:t>
      </w:r>
    </w:p>
    <w:p w:rsidR="005C589A" w:rsidRPr="00A37387" w:rsidRDefault="009B612C" w:rsidP="00160028">
      <w:pPr>
        <w:pStyle w:val="af0"/>
        <w:snapToGrid w:val="0"/>
        <w:spacing w:line="380" w:lineRule="exact"/>
        <w:ind w:leftChars="0" w:left="0"/>
        <w:jc w:val="both"/>
        <w:rPr>
          <w:rFonts w:ascii="Times New Roman" w:hAnsi="Times New Roman" w:cs="Times New Roman"/>
        </w:rPr>
      </w:pPr>
      <w:r>
        <w:rPr>
          <w:rFonts w:asciiTheme="minorEastAsia" w:hAnsiTheme="minorEastAsia"/>
        </w:rPr>
        <w:lastRenderedPageBreak/>
        <w:t xml:space="preserve">根據以上敘述，進一步繪出受控系統及參考模式兩者輸出之間的誤差時間響應如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REF _Ref60862181 \h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2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/>
        </w:rPr>
        <w:t xml:space="preserve"> 所示，由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REF _Ref60862181 \h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2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/>
        </w:rPr>
        <w:t xml:space="preserve"> 較可明顯的看出兩者的誤差會隨時間以漸進穩定的方式趨於零，而</w:t>
      </w:r>
      <w:r w:rsidR="00AC1C0D">
        <w:rPr>
          <w:rFonts w:asciiTheme="minorEastAsia" w:hAnsiTheme="minorEastAsia"/>
        </w:rPr>
        <w:t>透過模擬出的追蹤誤差時間響應，亦</w:t>
      </w:r>
      <w:r>
        <w:rPr>
          <w:rFonts w:asciiTheme="minorEastAsia" w:hAnsiTheme="minorEastAsia"/>
        </w:rPr>
        <w:t>驗證</w:t>
      </w:r>
      <w:r w:rsidR="00AC1C0D">
        <w:rPr>
          <w:rFonts w:asciiTheme="minorEastAsia" w:hAnsiTheme="minorEastAsia"/>
        </w:rPr>
        <w:t>了</w:t>
      </w:r>
      <w:r>
        <w:rPr>
          <w:rFonts w:asciiTheme="minorEastAsia" w:hAnsiTheme="minorEastAsia"/>
        </w:rPr>
        <w:t>由</w:t>
      </w:r>
      <w:r w:rsidR="00AC1C0D" w:rsidRPr="00AC1C0D">
        <w:rPr>
          <w:rFonts w:ascii="Times New Roman" w:hAnsi="Times New Roman" w:cs="Times New Roman"/>
        </w:rPr>
        <w:t>(b)</w:t>
      </w:r>
      <w:proofErr w:type="gramStart"/>
      <w:r w:rsidR="00AC1C0D">
        <w:rPr>
          <w:rFonts w:asciiTheme="minorEastAsia" w:hAnsiTheme="minorEastAsia"/>
        </w:rPr>
        <w:t>小題</w:t>
      </w:r>
      <w:proofErr w:type="spellStart"/>
      <w:proofErr w:type="gramEnd"/>
      <w:r w:rsidRPr="009B612C">
        <w:rPr>
          <w:rFonts w:ascii="Times New Roman" w:hAnsi="Times New Roman" w:cs="Times New Roman"/>
        </w:rPr>
        <w:t>Lyapunov</w:t>
      </w:r>
      <w:proofErr w:type="spellEnd"/>
      <w:r>
        <w:rPr>
          <w:rFonts w:asciiTheme="minorEastAsia" w:hAnsiTheme="minorEastAsia"/>
        </w:rPr>
        <w:t>穩定性</w:t>
      </w:r>
      <w:r w:rsidR="00AC1C0D">
        <w:rPr>
          <w:rFonts w:asciiTheme="minorEastAsia" w:hAnsiTheme="minorEastAsia"/>
        </w:rPr>
        <w:t>分析</w:t>
      </w:r>
      <w:r w:rsidR="00AC1C0D">
        <w:rPr>
          <w:rFonts w:asciiTheme="minorEastAsia" w:hAnsiTheme="minorEastAsia"/>
        </w:rPr>
        <w:fldChar w:fldCharType="begin"/>
      </w:r>
      <w:r w:rsidR="00AC1C0D">
        <w:rPr>
          <w:rFonts w:asciiTheme="minorEastAsia" w:hAnsiTheme="minorEastAsia"/>
        </w:rPr>
        <w:instrText xml:space="preserve"> REF _Ref60862322 \h </w:instrText>
      </w:r>
      <w:r w:rsidR="00AC1C0D">
        <w:rPr>
          <w:rFonts w:asciiTheme="minorEastAsia" w:hAnsiTheme="minorEastAsia"/>
        </w:rPr>
      </w:r>
      <w:r w:rsidR="00AC1C0D">
        <w:rPr>
          <w:rFonts w:asciiTheme="minorEastAsia" w:hAnsiTheme="minorEastAsia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22</w:t>
      </w:r>
      <w:r w:rsidR="004370CF">
        <w:rPr>
          <w:rFonts w:hint="eastAsia"/>
        </w:rPr>
        <w:t>)</w:t>
      </w:r>
      <w:r w:rsidR="00AC1C0D">
        <w:rPr>
          <w:rFonts w:asciiTheme="minorEastAsia" w:hAnsiTheme="minorEastAsia"/>
        </w:rPr>
        <w:fldChar w:fldCharType="end"/>
      </w:r>
      <w:r>
        <w:rPr>
          <w:rFonts w:asciiTheme="minorEastAsia" w:hAnsiTheme="minorEastAsia"/>
        </w:rPr>
        <w:t>所推導出的結</w:t>
      </w:r>
      <w:r w:rsidR="00AC1C0D">
        <w:rPr>
          <w:rFonts w:asciiTheme="minorEastAsia" w:hAnsiTheme="minorEastAsia"/>
        </w:rPr>
        <w:t>論</w:t>
      </w:r>
      <w:r w:rsidR="005C589A">
        <w:rPr>
          <w:rFonts w:ascii="Times New Roman" w:hAnsi="Times New Roman" w:cs="Times New Roman" w:hint="eastAsia"/>
        </w:rPr>
        <w:t>。</w:t>
      </w:r>
    </w:p>
    <w:p w:rsidR="005C589A" w:rsidRDefault="00AC1C0D" w:rsidP="00AC0ADA">
      <w:pPr>
        <w:pStyle w:val="af0"/>
        <w:snapToGrid w:val="0"/>
        <w:spacing w:line="380" w:lineRule="exact"/>
        <w:ind w:leftChars="0" w:left="0" w:firstLineChars="200" w:firstLine="480"/>
        <w:jc w:val="both"/>
        <w:rPr>
          <w:rFonts w:asciiTheme="minorEastAsia" w:hAnsiTheme="minorEastAsia"/>
        </w:rPr>
      </w:pPr>
      <w:r>
        <w:rPr>
          <w:rFonts w:asciiTheme="minorEastAsia" w:hAnsiTheme="minorEastAsia"/>
        </w:rPr>
        <w:t>在數值模擬的部分，</w:t>
      </w:r>
      <w:proofErr w:type="gramStart"/>
      <w:r>
        <w:rPr>
          <w:rFonts w:asciiTheme="minorEastAsia" w:hAnsiTheme="minorEastAsia"/>
        </w:rPr>
        <w:t>吾人亦繪出</w:t>
      </w:r>
      <w:proofErr w:type="gramEnd"/>
      <w:r>
        <w:rPr>
          <w:rFonts w:asciiTheme="minorEastAsia" w:hAnsiTheme="minorEastAsia"/>
        </w:rPr>
        <w:t xml:space="preserve">系統的控制輸入時間響應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REF _Ref60862520 \h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3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/>
        </w:rPr>
        <w:t>，這裡的控制輸入是將透過調</w:t>
      </w:r>
      <w:proofErr w:type="gramStart"/>
      <w:r>
        <w:rPr>
          <w:rFonts w:asciiTheme="minorEastAsia" w:hAnsiTheme="minorEastAsia"/>
        </w:rPr>
        <w:t>變律所</w:t>
      </w:r>
      <w:proofErr w:type="gramEnd"/>
      <w:r>
        <w:rPr>
          <w:rFonts w:asciiTheme="minorEastAsia" w:hAnsiTheme="minorEastAsia"/>
        </w:rPr>
        <w:t>估測的參數，於時間在每一刻的</w:t>
      </w:r>
      <w:proofErr w:type="gramStart"/>
      <w:r>
        <w:rPr>
          <w:rFonts w:asciiTheme="minorEastAsia" w:hAnsiTheme="minorEastAsia"/>
        </w:rPr>
        <w:t>增益值代入</w:t>
      </w:r>
      <w:proofErr w:type="gramEnd"/>
      <w:r>
        <w:rPr>
          <w:rFonts w:asciiTheme="minorEastAsia" w:hAnsiTheme="minorEastAsia"/>
        </w:rPr>
        <w:t>其中所得出的結果。</w:t>
      </w:r>
    </w:p>
    <w:p w:rsidR="00AC1C0D" w:rsidRDefault="00AC1C0D" w:rsidP="005C589A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</w:p>
    <w:p w:rsidR="00160028" w:rsidRDefault="00160028" w:rsidP="005C589A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 w:hint="eastAsia"/>
        </w:rPr>
      </w:pPr>
    </w:p>
    <w:p w:rsidR="00AC1C0D" w:rsidRPr="00AC1C0D" w:rsidRDefault="00AC1C0D" w:rsidP="005C589A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</w:p>
    <w:p w:rsidR="005C589A" w:rsidRDefault="001F7D9A" w:rsidP="00AC1C0D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1F7D9A">
        <w:rPr>
          <w:rFonts w:asciiTheme="minorEastAsia" w:hAnsiTheme="minorEastAsia"/>
          <w:noProof/>
        </w:rPr>
        <w:drawing>
          <wp:inline distT="0" distB="0" distL="0" distR="0">
            <wp:extent cx="3362005" cy="2520000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7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00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89A" w:rsidRDefault="0054299C" w:rsidP="005C589A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21" w:name="_Ref60862181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2</w:t>
      </w:r>
      <w:r>
        <w:fldChar w:fldCharType="end"/>
      </w:r>
      <w:bookmarkEnd w:id="21"/>
      <w:r w:rsidRPr="00F33081">
        <w:rPr>
          <w:rFonts w:asciiTheme="minorEastAsia" w:hAnsiTheme="minorEastAsia" w:hint="eastAsia"/>
        </w:rPr>
        <w:t>、</w:t>
      </w:r>
      <w:r>
        <w:rPr>
          <w:rFonts w:asciiTheme="minorEastAsia" w:hAnsiTheme="minorEastAsia" w:hint="eastAsia"/>
        </w:rPr>
        <w:t>在參考命令</w:t>
      </w:r>
      <w:r w:rsidRPr="0054299C">
        <w:rPr>
          <w:rFonts w:asciiTheme="minorEastAsia" w:hAnsiTheme="minorEastAsia"/>
          <w:position w:val="-14"/>
        </w:rPr>
        <w:object w:dxaOrig="820" w:dyaOrig="400">
          <v:shape id="_x0000_i1142" type="#_x0000_t75" style="width:41.2pt;height:20pt" o:ole="">
            <v:imagedata r:id="rId218" o:title=""/>
          </v:shape>
          <o:OLEObject Type="Embed" ProgID="Equation.DSMT4" ShapeID="_x0000_i1142" DrawAspect="Content" ObjectID="_1671484234" r:id="rId221"/>
        </w:object>
      </w:r>
      <w:r>
        <w:rPr>
          <w:rFonts w:asciiTheme="minorEastAsia" w:hAnsiTheme="minorEastAsia"/>
        </w:rPr>
        <w:t>下，受控系統與參考模式輸出追蹤誤差響應</w:t>
      </w:r>
      <w:r>
        <w:rPr>
          <w:rFonts w:asciiTheme="minorEastAsia" w:hAnsiTheme="minorEastAsia" w:hint="eastAsia"/>
        </w:rPr>
        <w:t>。</w:t>
      </w:r>
    </w:p>
    <w:p w:rsidR="00AC1C0D" w:rsidRDefault="00AC1C0D" w:rsidP="005C589A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</w:p>
    <w:p w:rsidR="00160028" w:rsidRDefault="00160028" w:rsidP="005C589A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 w:hint="eastAsia"/>
        </w:rPr>
      </w:pPr>
    </w:p>
    <w:p w:rsidR="005C589A" w:rsidRDefault="0097714B" w:rsidP="00AC1C0D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97714B">
        <w:rPr>
          <w:rFonts w:asciiTheme="minorEastAsia" w:hAnsiTheme="minorEastAsia"/>
          <w:noProof/>
        </w:rPr>
        <w:drawing>
          <wp:inline distT="0" distB="0" distL="0" distR="0">
            <wp:extent cx="3360134" cy="2520000"/>
            <wp:effectExtent l="0" t="0" r="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134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89A" w:rsidRDefault="005C589A" w:rsidP="005C589A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22" w:name="_Ref60862520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3</w:t>
      </w:r>
      <w:r>
        <w:fldChar w:fldCharType="end"/>
      </w:r>
      <w:bookmarkEnd w:id="22"/>
      <w:r w:rsidRPr="00F33081">
        <w:rPr>
          <w:rFonts w:asciiTheme="minorEastAsia" w:hAnsiTheme="minorEastAsia" w:hint="eastAsia"/>
        </w:rPr>
        <w:t>、</w:t>
      </w:r>
      <w:r w:rsidR="0054299C">
        <w:rPr>
          <w:rFonts w:asciiTheme="minorEastAsia" w:hAnsiTheme="minorEastAsia" w:hint="eastAsia"/>
        </w:rPr>
        <w:t>在參考命令</w:t>
      </w:r>
      <w:r w:rsidR="0054299C" w:rsidRPr="0054299C">
        <w:rPr>
          <w:rFonts w:asciiTheme="minorEastAsia" w:hAnsiTheme="minorEastAsia"/>
          <w:position w:val="-14"/>
        </w:rPr>
        <w:object w:dxaOrig="820" w:dyaOrig="400">
          <v:shape id="_x0000_i1143" type="#_x0000_t75" style="width:41.2pt;height:20pt" o:ole="">
            <v:imagedata r:id="rId218" o:title=""/>
          </v:shape>
          <o:OLEObject Type="Embed" ProgID="Equation.DSMT4" ShapeID="_x0000_i1143" DrawAspect="Content" ObjectID="_1671484235" r:id="rId223"/>
        </w:object>
      </w:r>
      <w:r w:rsidR="0054299C">
        <w:rPr>
          <w:rFonts w:asciiTheme="minorEastAsia" w:hAnsiTheme="minorEastAsia"/>
        </w:rPr>
        <w:t>下，控制輸入訊號時間響應。</w:t>
      </w:r>
    </w:p>
    <w:p w:rsidR="005C589A" w:rsidRDefault="005C589A" w:rsidP="005C589A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160028" w:rsidRPr="007545C8" w:rsidRDefault="00160028" w:rsidP="005C589A">
      <w:pPr>
        <w:pStyle w:val="af0"/>
        <w:snapToGrid w:val="0"/>
        <w:ind w:leftChars="0" w:left="0"/>
        <w:jc w:val="center"/>
        <w:rPr>
          <w:rFonts w:asciiTheme="minorEastAsia" w:hAnsiTheme="minorEastAsia" w:hint="eastAsia"/>
        </w:rPr>
      </w:pPr>
    </w:p>
    <w:p w:rsidR="00AC1C0D" w:rsidRDefault="00AC1C0D" w:rsidP="00AC0ADA">
      <w:pPr>
        <w:pStyle w:val="af0"/>
        <w:snapToGrid w:val="0"/>
        <w:spacing w:line="380" w:lineRule="exact"/>
        <w:ind w:leftChars="0" w:left="0" w:firstLineChars="200" w:firstLine="480"/>
        <w:jc w:val="both"/>
        <w:rPr>
          <w:rFonts w:asciiTheme="minorEastAsia" w:hAnsiTheme="minorEastAsia"/>
        </w:rPr>
      </w:pPr>
      <w:r>
        <w:rPr>
          <w:rFonts w:asciiTheme="minorEastAsia" w:hAnsiTheme="minorEastAsia"/>
        </w:rPr>
        <w:lastRenderedPageBreak/>
        <w:t>在本題中的適應性控制是透過</w:t>
      </w:r>
      <w:r w:rsidR="0044670F">
        <w:rPr>
          <w:rFonts w:asciiTheme="minorEastAsia" w:hAnsiTheme="minorEastAsia"/>
        </w:rPr>
        <w:t>控制器參數適應</w:t>
      </w:r>
      <w:r>
        <w:rPr>
          <w:rFonts w:asciiTheme="minorEastAsia" w:hAnsiTheme="minorEastAsia"/>
        </w:rPr>
        <w:t>律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REF _Ref60861707 \h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25</w:t>
      </w:r>
      <w:r w:rsidR="004370CF">
        <w:rPr>
          <w:rFonts w:hint="eastAsia"/>
        </w:rPr>
        <w:t>)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/>
        </w:rPr>
        <w:t>，</w:t>
      </w:r>
      <w:proofErr w:type="gramStart"/>
      <w:r>
        <w:rPr>
          <w:rFonts w:asciiTheme="minorEastAsia" w:hAnsiTheme="minorEastAsia"/>
        </w:rPr>
        <w:t>估測出隨時間</w:t>
      </w:r>
      <w:proofErr w:type="gramEnd"/>
      <w:r>
        <w:rPr>
          <w:rFonts w:asciiTheme="minorEastAsia" w:hAnsiTheme="minorEastAsia"/>
        </w:rPr>
        <w:t>變化的控制器參數，</w:t>
      </w:r>
      <w:r w:rsidR="0044670F">
        <w:rPr>
          <w:rFonts w:asciiTheme="minorEastAsia" w:hAnsiTheme="minorEastAsia"/>
        </w:rPr>
        <w:t>而</w:t>
      </w:r>
      <w:proofErr w:type="gramStart"/>
      <w:r w:rsidR="0044670F">
        <w:rPr>
          <w:rFonts w:asciiTheme="minorEastAsia" w:hAnsiTheme="minorEastAsia"/>
        </w:rPr>
        <w:t>我們也繪出</w:t>
      </w:r>
      <w:proofErr w:type="gramEnd"/>
      <w:r>
        <w:rPr>
          <w:rFonts w:asciiTheme="minorEastAsia" w:hAnsiTheme="minorEastAsia"/>
        </w:rPr>
        <w:t>三個</w:t>
      </w:r>
      <w:r w:rsidR="0044670F">
        <w:rPr>
          <w:rFonts w:asciiTheme="minorEastAsia" w:hAnsiTheme="minorEastAsia"/>
        </w:rPr>
        <w:t>受估測</w:t>
      </w:r>
      <w:r>
        <w:rPr>
          <w:rFonts w:asciiTheme="minorEastAsia" w:hAnsiTheme="minorEastAsia"/>
        </w:rPr>
        <w:t>參數</w:t>
      </w:r>
      <w:r w:rsidR="0044670F">
        <w:rPr>
          <w:rFonts w:asciiTheme="minorEastAsia" w:hAnsiTheme="minorEastAsia"/>
        </w:rPr>
        <w:t>的</w:t>
      </w:r>
      <w:r>
        <w:rPr>
          <w:rFonts w:asciiTheme="minorEastAsia" w:hAnsiTheme="minorEastAsia"/>
        </w:rPr>
        <w:t xml:space="preserve">時間響應如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REF _Ref60862900 \h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4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/>
        </w:rPr>
        <w:t>，</w:t>
      </w:r>
      <w:r w:rsidR="0044670F">
        <w:rPr>
          <w:rFonts w:asciiTheme="minorEastAsia" w:hAnsiTheme="minorEastAsia"/>
        </w:rPr>
        <w:t xml:space="preserve">在 </w:t>
      </w:r>
      <w:r w:rsidR="0044670F">
        <w:rPr>
          <w:rFonts w:asciiTheme="minorEastAsia" w:hAnsiTheme="minorEastAsia"/>
        </w:rPr>
        <w:fldChar w:fldCharType="begin"/>
      </w:r>
      <w:r w:rsidR="0044670F">
        <w:rPr>
          <w:rFonts w:asciiTheme="minorEastAsia" w:hAnsiTheme="minorEastAsia"/>
        </w:rPr>
        <w:instrText xml:space="preserve"> REF _Ref60862900 \h </w:instrText>
      </w:r>
      <w:r w:rsidR="0044670F">
        <w:rPr>
          <w:rFonts w:asciiTheme="minorEastAsia" w:hAnsiTheme="minorEastAsia"/>
        </w:rPr>
      </w:r>
      <w:r w:rsidR="0044670F"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4</w:t>
      </w:r>
      <w:r w:rsidR="0044670F">
        <w:rPr>
          <w:rFonts w:asciiTheme="minorEastAsia" w:hAnsiTheme="minorEastAsia"/>
        </w:rPr>
        <w:fldChar w:fldCharType="end"/>
      </w:r>
      <w:r w:rsidR="0044670F">
        <w:rPr>
          <w:rFonts w:asciiTheme="minorEastAsia" w:hAnsiTheme="minorEastAsia"/>
        </w:rPr>
        <w:t xml:space="preserve"> 當中，紅色虛線代表著由</w:t>
      </w:r>
      <w:r w:rsidR="0044670F" w:rsidRPr="0044670F">
        <w:rPr>
          <w:rFonts w:ascii="Times New Roman" w:hAnsi="Times New Roman" w:cs="Times New Roman"/>
        </w:rPr>
        <w:t>(a)</w:t>
      </w:r>
      <w:proofErr w:type="gramStart"/>
      <w:r w:rsidR="0044670F">
        <w:rPr>
          <w:rFonts w:ascii="Times New Roman" w:hAnsi="Times New Roman" w:cs="Times New Roman"/>
        </w:rPr>
        <w:t>小題所</w:t>
      </w:r>
      <w:proofErr w:type="gramEnd"/>
      <w:r w:rsidR="0044670F">
        <w:rPr>
          <w:rFonts w:ascii="Times New Roman" w:hAnsi="Times New Roman" w:cs="Times New Roman"/>
        </w:rPr>
        <w:t>計算出的正確控制器參數，而藍色時間分別代表著各個參數的估測值，在圖中也可以很明顯地看到，雖然受控系統的輸出可以完美的追蹤到參考模式的輸出，然而控制器估測參數卻無法準確的估測到正確的控制器參數，而這個結論我們亦可以透過</w:t>
      </w:r>
      <w:r w:rsidR="0044670F">
        <w:rPr>
          <w:rFonts w:ascii="Times New Roman" w:hAnsi="Times New Roman" w:cs="Times New Roman"/>
        </w:rPr>
        <w:t>(</w:t>
      </w:r>
      <w:r w:rsidR="0044670F">
        <w:rPr>
          <w:rFonts w:ascii="Times New Roman" w:hAnsi="Times New Roman" w:cs="Times New Roman" w:hint="eastAsia"/>
        </w:rPr>
        <w:t>b</w:t>
      </w:r>
      <w:r w:rsidR="0044670F">
        <w:rPr>
          <w:rFonts w:ascii="Times New Roman" w:hAnsi="Times New Roman" w:cs="Times New Roman"/>
        </w:rPr>
        <w:t>)</w:t>
      </w:r>
      <w:proofErr w:type="gramStart"/>
      <w:r w:rsidR="0044670F">
        <w:rPr>
          <w:rFonts w:ascii="Times New Roman" w:hAnsi="Times New Roman" w:cs="Times New Roman"/>
        </w:rPr>
        <w:t>小題的</w:t>
      </w:r>
      <w:proofErr w:type="spellStart"/>
      <w:proofErr w:type="gramEnd"/>
      <w:r w:rsidR="0044670F">
        <w:rPr>
          <w:rFonts w:ascii="Times New Roman" w:hAnsi="Times New Roman" w:cs="Times New Roman" w:hint="eastAsia"/>
        </w:rPr>
        <w:t>L</w:t>
      </w:r>
      <w:r w:rsidR="0044670F">
        <w:rPr>
          <w:rFonts w:ascii="Times New Roman" w:hAnsi="Times New Roman" w:cs="Times New Roman"/>
        </w:rPr>
        <w:t>yapunov</w:t>
      </w:r>
      <w:proofErr w:type="spellEnd"/>
      <w:r w:rsidR="0044670F">
        <w:rPr>
          <w:rFonts w:ascii="Times New Roman" w:hAnsi="Times New Roman" w:cs="Times New Roman"/>
        </w:rPr>
        <w:t>穩定性分析所解釋，由於在</w:t>
      </w:r>
      <w:r w:rsidR="0044670F">
        <w:rPr>
          <w:rFonts w:asciiTheme="minorEastAsia" w:hAnsiTheme="minorEastAsia"/>
        </w:rPr>
        <w:fldChar w:fldCharType="begin"/>
      </w:r>
      <w:r w:rsidR="0044670F">
        <w:rPr>
          <w:rFonts w:asciiTheme="minorEastAsia" w:hAnsiTheme="minorEastAsia"/>
        </w:rPr>
        <w:instrText xml:space="preserve"> REF _Ref60862322 \h </w:instrText>
      </w:r>
      <w:r w:rsidR="0044670F">
        <w:rPr>
          <w:rFonts w:asciiTheme="minorEastAsia" w:hAnsiTheme="minorEastAsia"/>
        </w:rPr>
      </w:r>
      <w:r w:rsidR="0044670F">
        <w:rPr>
          <w:rFonts w:asciiTheme="minorEastAsia" w:hAnsiTheme="minorEastAsia"/>
        </w:rPr>
        <w:fldChar w:fldCharType="separate"/>
      </w:r>
      <w:r w:rsidR="004370CF">
        <w:t>(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22</w:t>
      </w:r>
      <w:r w:rsidR="004370CF">
        <w:rPr>
          <w:rFonts w:hint="eastAsia"/>
        </w:rPr>
        <w:t>)</w:t>
      </w:r>
      <w:r w:rsidR="0044670F">
        <w:rPr>
          <w:rFonts w:asciiTheme="minorEastAsia" w:hAnsiTheme="minorEastAsia"/>
        </w:rPr>
        <w:fldChar w:fldCharType="end"/>
      </w:r>
      <w:r w:rsidR="0044670F">
        <w:rPr>
          <w:rFonts w:asciiTheme="minorEastAsia" w:hAnsiTheme="minorEastAsia"/>
        </w:rPr>
        <w:t>式中，</w:t>
      </w:r>
      <w:r w:rsidR="0044670F" w:rsidRPr="0044670F">
        <w:rPr>
          <w:rFonts w:asciiTheme="minorEastAsia" w:hAnsiTheme="minorEastAsia"/>
          <w:position w:val="-8"/>
        </w:rPr>
        <w:object w:dxaOrig="620" w:dyaOrig="360">
          <v:shape id="_x0000_i1144" type="#_x0000_t75" style="width:30.8pt;height:17.9pt" o:ole="">
            <v:imagedata r:id="rId224" o:title=""/>
          </v:shape>
          <o:OLEObject Type="Embed" ProgID="Equation.DSMT4" ShapeID="_x0000_i1144" DrawAspect="Content" ObjectID="_1671484236" r:id="rId225"/>
        </w:object>
      </w:r>
      <w:r w:rsidR="0044670F">
        <w:rPr>
          <w:rFonts w:asciiTheme="minorEastAsia" w:hAnsiTheme="minorEastAsia"/>
        </w:rPr>
        <w:t>只包含了追蹤誤差</w:t>
      </w:r>
      <w:r w:rsidR="0044670F" w:rsidRPr="0044670F">
        <w:rPr>
          <w:rFonts w:asciiTheme="minorEastAsia" w:hAnsiTheme="minorEastAsia"/>
          <w:position w:val="-4"/>
        </w:rPr>
        <w:object w:dxaOrig="180" w:dyaOrig="200">
          <v:shape id="_x0000_i1145" type="#_x0000_t75" style="width:9.15pt;height:10pt" o:ole="">
            <v:imagedata r:id="rId226" o:title=""/>
          </v:shape>
          <o:OLEObject Type="Embed" ProgID="Equation.DSMT4" ShapeID="_x0000_i1145" DrawAspect="Content" ObjectID="_1671484237" r:id="rId227"/>
        </w:object>
      </w:r>
      <w:r w:rsidR="0044670F">
        <w:rPr>
          <w:rFonts w:asciiTheme="minorEastAsia" w:hAnsiTheme="minorEastAsia"/>
        </w:rPr>
        <w:t>的項，並沒有包含任何一個參數估測誤差項，因此當追蹤誤差</w:t>
      </w:r>
      <w:r w:rsidR="0044670F" w:rsidRPr="0044670F">
        <w:rPr>
          <w:rFonts w:asciiTheme="minorEastAsia" w:hAnsiTheme="minorEastAsia"/>
          <w:position w:val="-4"/>
        </w:rPr>
        <w:object w:dxaOrig="560" w:dyaOrig="240">
          <v:shape id="_x0000_i1146" type="#_x0000_t75" style="width:27.9pt;height:12.05pt" o:ole="">
            <v:imagedata r:id="rId228" o:title=""/>
          </v:shape>
          <o:OLEObject Type="Embed" ProgID="Equation.DSMT4" ShapeID="_x0000_i1146" DrawAspect="Content" ObjectID="_1671484238" r:id="rId229"/>
        </w:object>
      </w:r>
      <w:r w:rsidR="0044670F">
        <w:rPr>
          <w:rFonts w:asciiTheme="minorEastAsia" w:hAnsiTheme="minorEastAsia"/>
        </w:rPr>
        <w:t>時則</w:t>
      </w:r>
      <w:r w:rsidR="0044670F" w:rsidRPr="0044670F">
        <w:rPr>
          <w:rFonts w:asciiTheme="minorEastAsia" w:hAnsiTheme="minorEastAsia"/>
          <w:position w:val="-4"/>
        </w:rPr>
        <w:object w:dxaOrig="639" w:dyaOrig="320">
          <v:shape id="_x0000_i1147" type="#_x0000_t75" style="width:32.05pt;height:15.8pt" o:ole="">
            <v:imagedata r:id="rId230" o:title=""/>
          </v:shape>
          <o:OLEObject Type="Embed" ProgID="Equation.DSMT4" ShapeID="_x0000_i1147" DrawAspect="Content" ObjectID="_1671484239" r:id="rId231"/>
        </w:object>
      </w:r>
      <w:r w:rsidR="0044670F">
        <w:rPr>
          <w:rFonts w:asciiTheme="minorEastAsia" w:hAnsiTheme="minorEastAsia"/>
        </w:rPr>
        <w:t>，因此這個</w:t>
      </w:r>
      <w:proofErr w:type="spellStart"/>
      <w:r w:rsidR="0044670F" w:rsidRPr="0044670F">
        <w:rPr>
          <w:rFonts w:ascii="Times New Roman" w:hAnsi="Times New Roman" w:cs="Times New Roman"/>
        </w:rPr>
        <w:t>Lyapunov</w:t>
      </w:r>
      <w:proofErr w:type="spellEnd"/>
      <w:r w:rsidR="0044670F">
        <w:rPr>
          <w:rFonts w:ascii="Times New Roman" w:hAnsi="Times New Roman" w:cs="Times New Roman"/>
        </w:rPr>
        <w:t>穩定性分析結果</w:t>
      </w:r>
      <w:r w:rsidR="0044670F">
        <w:rPr>
          <w:rFonts w:asciiTheme="minorEastAsia" w:hAnsiTheme="minorEastAsia"/>
        </w:rPr>
        <w:t>僅能保證追蹤誤差漸進穩定到零，然而參數估測誤差僅能保證</w:t>
      </w:r>
      <w:proofErr w:type="spellStart"/>
      <w:r w:rsidR="0044670F" w:rsidRPr="0044670F">
        <w:rPr>
          <w:rFonts w:ascii="Times New Roman" w:hAnsi="Times New Roman" w:cs="Times New Roman"/>
        </w:rPr>
        <w:t>Lyapunov</w:t>
      </w:r>
      <w:proofErr w:type="spellEnd"/>
      <w:r w:rsidR="0044670F">
        <w:rPr>
          <w:rFonts w:asciiTheme="minorEastAsia" w:hAnsiTheme="minorEastAsia"/>
        </w:rPr>
        <w:t xml:space="preserve">穩定，因此我們也可以在 </w:t>
      </w:r>
      <w:r w:rsidR="0044670F">
        <w:rPr>
          <w:rFonts w:asciiTheme="minorEastAsia" w:hAnsiTheme="minorEastAsia"/>
        </w:rPr>
        <w:fldChar w:fldCharType="begin"/>
      </w:r>
      <w:r w:rsidR="0044670F">
        <w:rPr>
          <w:rFonts w:asciiTheme="minorEastAsia" w:hAnsiTheme="minorEastAsia"/>
        </w:rPr>
        <w:instrText xml:space="preserve"> REF _Ref60862900 \h </w:instrText>
      </w:r>
      <w:r w:rsidR="0044670F">
        <w:rPr>
          <w:rFonts w:asciiTheme="minorEastAsia" w:hAnsiTheme="minorEastAsia"/>
        </w:rPr>
      </w:r>
      <w:r w:rsidR="0044670F"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4</w:t>
      </w:r>
      <w:r w:rsidR="0044670F">
        <w:rPr>
          <w:rFonts w:asciiTheme="minorEastAsia" w:hAnsiTheme="minorEastAsia"/>
        </w:rPr>
        <w:fldChar w:fldCharType="end"/>
      </w:r>
      <w:r w:rsidR="0044670F">
        <w:rPr>
          <w:rFonts w:asciiTheme="minorEastAsia" w:hAnsiTheme="minorEastAsia"/>
        </w:rPr>
        <w:t>發現，控制器的估測參數也趨於一個界限當中。</w:t>
      </w:r>
    </w:p>
    <w:p w:rsidR="0044670F" w:rsidRPr="0044670F" w:rsidRDefault="0044670F" w:rsidP="00AC1C0D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  <w:b/>
        </w:rPr>
      </w:pPr>
    </w:p>
    <w:p w:rsidR="00AC1C0D" w:rsidRDefault="00AC1C0D" w:rsidP="005C589A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5C589A" w:rsidRDefault="005C589A" w:rsidP="005C589A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5C589A">
        <w:rPr>
          <w:rFonts w:asciiTheme="minorEastAsia" w:hAnsiTheme="minorEastAsia"/>
          <w:noProof/>
        </w:rPr>
        <w:drawing>
          <wp:inline distT="0" distB="0" distL="0" distR="0">
            <wp:extent cx="3404764" cy="1908000"/>
            <wp:effectExtent l="0" t="0" r="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4764" cy="19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89A" w:rsidRDefault="005C589A" w:rsidP="005C589A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5C589A">
        <w:rPr>
          <w:rFonts w:asciiTheme="minorEastAsia" w:hAnsiTheme="minorEastAsia"/>
          <w:noProof/>
        </w:rPr>
        <w:drawing>
          <wp:inline distT="0" distB="0" distL="0" distR="0">
            <wp:extent cx="3396096" cy="1908000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096" cy="19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89A" w:rsidRDefault="005C589A" w:rsidP="005C589A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5C589A">
        <w:rPr>
          <w:rFonts w:asciiTheme="minorEastAsia" w:hAnsiTheme="minorEastAsia" w:hint="eastAsia"/>
          <w:noProof/>
        </w:rPr>
        <w:drawing>
          <wp:inline distT="0" distB="0" distL="0" distR="0">
            <wp:extent cx="3388185" cy="19080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185" cy="19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4035" w:rsidRDefault="005C589A" w:rsidP="0097714B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bookmarkStart w:id="23" w:name="_Ref60862900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4</w:t>
      </w:r>
      <w:r>
        <w:fldChar w:fldCharType="end"/>
      </w:r>
      <w:bookmarkEnd w:id="23"/>
      <w:r w:rsidRPr="00F33081">
        <w:rPr>
          <w:rFonts w:asciiTheme="minorEastAsia" w:hAnsiTheme="minorEastAsia" w:hint="eastAsia"/>
        </w:rPr>
        <w:t>、</w:t>
      </w:r>
      <w:r w:rsidR="0054299C">
        <w:rPr>
          <w:rFonts w:asciiTheme="minorEastAsia" w:hAnsiTheme="minorEastAsia" w:hint="eastAsia"/>
        </w:rPr>
        <w:t>在參考命令</w:t>
      </w:r>
      <w:r w:rsidR="0054299C" w:rsidRPr="0054299C">
        <w:rPr>
          <w:rFonts w:asciiTheme="minorEastAsia" w:hAnsiTheme="minorEastAsia"/>
          <w:position w:val="-14"/>
        </w:rPr>
        <w:object w:dxaOrig="820" w:dyaOrig="400">
          <v:shape id="_x0000_i1148" type="#_x0000_t75" style="width:41.2pt;height:20pt" o:ole="">
            <v:imagedata r:id="rId218" o:title=""/>
          </v:shape>
          <o:OLEObject Type="Embed" ProgID="Equation.DSMT4" ShapeID="_x0000_i1148" DrawAspect="Content" ObjectID="_1671484240" r:id="rId235"/>
        </w:object>
      </w:r>
      <w:r w:rsidR="0054299C">
        <w:rPr>
          <w:rFonts w:asciiTheme="minorEastAsia" w:hAnsiTheme="minorEastAsia"/>
        </w:rPr>
        <w:t>下，控制器參數估測之時間響應。</w:t>
      </w:r>
    </w:p>
    <w:p w:rsidR="007545C8" w:rsidRDefault="0044670F" w:rsidP="00AC0ADA">
      <w:pPr>
        <w:pStyle w:val="af0"/>
        <w:snapToGrid w:val="0"/>
        <w:spacing w:line="380" w:lineRule="exact"/>
        <w:ind w:leftChars="0" w:left="0" w:firstLineChars="200" w:firstLine="480"/>
        <w:jc w:val="both"/>
      </w:pPr>
      <w:r>
        <w:lastRenderedPageBreak/>
        <w:t>接著，將參考命令重新設定為</w:t>
      </w:r>
      <w:r w:rsidRPr="009B612C">
        <w:rPr>
          <w:position w:val="-14"/>
        </w:rPr>
        <w:object w:dxaOrig="1300" w:dyaOrig="400">
          <v:shape id="_x0000_i1149" type="#_x0000_t75" style="width:64.9pt;height:20pt" o:ole="">
            <v:imagedata r:id="rId236" o:title=""/>
          </v:shape>
          <o:OLEObject Type="Embed" ProgID="Equation.DSMT4" ShapeID="_x0000_i1149" DrawAspect="Content" ObjectID="_1671484241" r:id="rId237"/>
        </w:object>
      </w:r>
      <w:r w:rsidR="005C61A3">
        <w:t>，其他不改變</w:t>
      </w:r>
      <w:r>
        <w:t>，並且重複上述的模擬步驟，</w:t>
      </w:r>
      <w:r w:rsidR="005C61A3">
        <w:t>這樣的</w:t>
      </w:r>
      <w:r>
        <w:t>目的</w:t>
      </w:r>
      <w:r w:rsidR="005C61A3">
        <w:t>是</w:t>
      </w:r>
      <w:r>
        <w:t>為了了解</w:t>
      </w:r>
      <w:r w:rsidR="005C61A3">
        <w:t>在</w:t>
      </w:r>
      <w:r>
        <w:t>不同的參考命令之下，追蹤性能是否會有所改變，</w:t>
      </w:r>
      <w:r w:rsidR="005C61A3">
        <w:t>首先，受控系統的輸出</w:t>
      </w:r>
      <w:r>
        <w:t>響應如</w:t>
      </w:r>
      <w:r>
        <w:t xml:space="preserve"> </w:t>
      </w:r>
      <w:r w:rsidR="005C61A3">
        <w:fldChar w:fldCharType="begin"/>
      </w:r>
      <w:r w:rsidR="005C61A3">
        <w:instrText xml:space="preserve"> REF _Ref59905453 \h </w:instrText>
      </w:r>
      <w:r w:rsidR="005C61A3"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5</w:t>
      </w:r>
      <w:r w:rsidR="005C61A3">
        <w:fldChar w:fldCharType="end"/>
      </w:r>
      <w:r w:rsidR="005C61A3">
        <w:t xml:space="preserve"> </w:t>
      </w:r>
      <w:r>
        <w:t>所示，在</w:t>
      </w:r>
      <w:r w:rsidR="005C61A3">
        <w:t xml:space="preserve"> </w:t>
      </w:r>
      <w:r w:rsidR="005C61A3">
        <w:fldChar w:fldCharType="begin"/>
      </w:r>
      <w:r w:rsidR="005C61A3">
        <w:instrText xml:space="preserve"> REF _Ref59905453 \h </w:instrText>
      </w:r>
      <w:r w:rsidR="005C61A3"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5</w:t>
      </w:r>
      <w:r w:rsidR="005C61A3">
        <w:fldChar w:fldCharType="end"/>
      </w:r>
      <w:r w:rsidR="005C61A3">
        <w:t xml:space="preserve"> </w:t>
      </w:r>
      <w:r>
        <w:t>內，紅色虛線為參考模式的輸出，藍色實線為受控系統的輸出，可以在圖中看到</w:t>
      </w:r>
      <w:r w:rsidR="00D61765">
        <w:t>儘管參考命令</w:t>
      </w:r>
      <w:r w:rsidR="00EE6DCC">
        <w:rPr>
          <w:rFonts w:hint="eastAsia"/>
        </w:rPr>
        <w:t>改變</w:t>
      </w:r>
      <w:r w:rsidR="00D61765">
        <w:t>設定為</w:t>
      </w:r>
      <w:r w:rsidR="00D61765" w:rsidRPr="009B612C">
        <w:rPr>
          <w:position w:val="-14"/>
        </w:rPr>
        <w:object w:dxaOrig="1300" w:dyaOrig="400">
          <v:shape id="_x0000_i1150" type="#_x0000_t75" style="width:64.9pt;height:20pt" o:ole="">
            <v:imagedata r:id="rId236" o:title=""/>
          </v:shape>
          <o:OLEObject Type="Embed" ProgID="Equation.DSMT4" ShapeID="_x0000_i1150" DrawAspect="Content" ObjectID="_1671484242" r:id="rId238"/>
        </w:object>
      </w:r>
      <w:r w:rsidR="00D61765">
        <w:t>，</w:t>
      </w:r>
      <w:r>
        <w:t>受控系統輸出</w:t>
      </w:r>
      <w:r w:rsidR="00D61765">
        <w:t>亦</w:t>
      </w:r>
      <w:r>
        <w:t>可以追隨到參考模式的輸出。</w:t>
      </w:r>
    </w:p>
    <w:p w:rsidR="00D61765" w:rsidRDefault="00D61765" w:rsidP="00AC0ADA">
      <w:pPr>
        <w:pStyle w:val="af0"/>
        <w:snapToGrid w:val="0"/>
        <w:spacing w:line="380" w:lineRule="exact"/>
        <w:ind w:leftChars="0" w:left="0" w:firstLineChars="200" w:firstLine="480"/>
        <w:jc w:val="both"/>
      </w:pPr>
      <w:r>
        <w:t>然而</w:t>
      </w:r>
      <w:r w:rsidR="00EE6DCC">
        <w:rPr>
          <w:rFonts w:hint="eastAsia"/>
        </w:rPr>
        <w:t>，</w:t>
      </w:r>
      <w:r>
        <w:rPr>
          <w:rFonts w:asciiTheme="minorEastAsia" w:hAnsiTheme="minorEastAsia"/>
        </w:rPr>
        <w:t xml:space="preserve">進一步繪出受控系統及參考模式兩者輸出之間的誤差時間響應如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REF _Ref59905672 \h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6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/>
        </w:rPr>
        <w:t xml:space="preserve"> 所示，</w:t>
      </w:r>
      <w:r w:rsidR="00EE6DCC">
        <w:rPr>
          <w:rFonts w:asciiTheme="minorEastAsia" w:hAnsiTheme="minorEastAsia" w:hint="eastAsia"/>
        </w:rPr>
        <w:t>從中</w:t>
      </w:r>
      <w:r w:rsidR="00EE6DCC">
        <w:rPr>
          <w:rFonts w:asciiTheme="minorEastAsia" w:hAnsiTheme="minorEastAsia"/>
        </w:rPr>
        <w:t>看出兩者的誤差並無法</w:t>
      </w:r>
      <w:r w:rsidR="00EE6DCC">
        <w:rPr>
          <w:rFonts w:asciiTheme="minorEastAsia" w:hAnsiTheme="minorEastAsia" w:hint="eastAsia"/>
        </w:rPr>
        <w:t>與</w:t>
      </w:r>
      <w:r>
        <w:rPr>
          <w:rFonts w:asciiTheme="minorEastAsia" w:hAnsiTheme="minorEastAsia"/>
        </w:rPr>
        <w:t>前面相同隨時間以漸進穩定的方式趨於零，這樣的現象與</w:t>
      </w:r>
      <w:proofErr w:type="spellStart"/>
      <w:r w:rsidRPr="00D61765">
        <w:rPr>
          <w:rFonts w:ascii="Times New Roman" w:hAnsi="Times New Roman" w:cs="Times New Roman"/>
        </w:rPr>
        <w:t>Lyapunov</w:t>
      </w:r>
      <w:proofErr w:type="spellEnd"/>
      <w:r>
        <w:rPr>
          <w:rFonts w:asciiTheme="minorEastAsia" w:hAnsiTheme="minorEastAsia"/>
        </w:rPr>
        <w:t>穩定性分析互相衝突，雖然</w:t>
      </w:r>
      <w:r w:rsidR="00EE6DCC">
        <w:rPr>
          <w:rFonts w:asciiTheme="minorEastAsia" w:hAnsiTheme="minorEastAsia" w:hint="eastAsia"/>
        </w:rPr>
        <w:t>在圖中看到</w:t>
      </w:r>
      <w:r>
        <w:rPr>
          <w:rFonts w:asciiTheme="minorEastAsia" w:hAnsiTheme="minorEastAsia"/>
        </w:rPr>
        <w:t>追蹤誤差隨著時間幾乎</w:t>
      </w:r>
      <w:proofErr w:type="gramStart"/>
      <w:r>
        <w:rPr>
          <w:rFonts w:asciiTheme="minorEastAsia" w:hAnsiTheme="minorEastAsia"/>
        </w:rPr>
        <w:t>等於零了</w:t>
      </w:r>
      <w:proofErr w:type="gramEnd"/>
      <w:r>
        <w:rPr>
          <w:rFonts w:asciiTheme="minorEastAsia" w:hAnsiTheme="minorEastAsia"/>
        </w:rPr>
        <w:t>，然而仔細看其實</w:t>
      </w:r>
      <w:r w:rsidR="00EE6DCC">
        <w:rPr>
          <w:rFonts w:asciiTheme="minorEastAsia" w:hAnsiTheme="minorEastAsia" w:hint="eastAsia"/>
        </w:rPr>
        <w:t>還是會有些微的追蹤誤差</w:t>
      </w:r>
      <w:r>
        <w:rPr>
          <w:rFonts w:asciiTheme="minorEastAsia" w:hAnsiTheme="minorEastAsia"/>
        </w:rPr>
        <w:t>，</w:t>
      </w:r>
      <w:r w:rsidR="00EE6DCC">
        <w:rPr>
          <w:rFonts w:asciiTheme="minorEastAsia" w:hAnsiTheme="minorEastAsia" w:hint="eastAsia"/>
        </w:rPr>
        <w:t>吾人</w:t>
      </w:r>
      <w:r>
        <w:rPr>
          <w:rFonts w:asciiTheme="minorEastAsia" w:hAnsiTheme="minorEastAsia"/>
        </w:rPr>
        <w:t>猜測這是由於參考輸入激起了系統的高頻響應導致</w:t>
      </w:r>
      <w:r w:rsidR="00EE6DCC">
        <w:rPr>
          <w:rFonts w:asciiTheme="minorEastAsia" w:hAnsiTheme="minorEastAsia" w:hint="eastAsia"/>
        </w:rPr>
        <w:t>其</w:t>
      </w:r>
      <w:r>
        <w:rPr>
          <w:rFonts w:asciiTheme="minorEastAsia" w:hAnsiTheme="minorEastAsia"/>
        </w:rPr>
        <w:t>存在</w:t>
      </w:r>
      <w:r w:rsidR="0026436F">
        <w:rPr>
          <w:rFonts w:asciiTheme="minorEastAsia" w:hAnsiTheme="minorEastAsia"/>
        </w:rPr>
        <w:t>微小</w:t>
      </w:r>
      <w:r>
        <w:rPr>
          <w:rFonts w:asciiTheme="minorEastAsia" w:hAnsiTheme="minorEastAsia"/>
        </w:rPr>
        <w:t>的誤差</w:t>
      </w:r>
      <w:r>
        <w:rPr>
          <w:rFonts w:ascii="Times New Roman" w:hAnsi="Times New Roman" w:cs="Times New Roman" w:hint="eastAsia"/>
        </w:rPr>
        <w:t>。</w:t>
      </w:r>
    </w:p>
    <w:p w:rsidR="0044670F" w:rsidRDefault="0044670F" w:rsidP="003E633C">
      <w:pPr>
        <w:pStyle w:val="af0"/>
        <w:snapToGrid w:val="0"/>
        <w:ind w:leftChars="0" w:left="0" w:firstLineChars="200" w:firstLine="480"/>
        <w:jc w:val="center"/>
      </w:pPr>
    </w:p>
    <w:p w:rsidR="007545C8" w:rsidRDefault="005C589A" w:rsidP="0097714B">
      <w:pPr>
        <w:pStyle w:val="af0"/>
        <w:snapToGrid w:val="0"/>
        <w:ind w:leftChars="0" w:left="0"/>
        <w:jc w:val="center"/>
      </w:pPr>
      <w:r w:rsidRPr="005C589A">
        <w:rPr>
          <w:rFonts w:hint="eastAsia"/>
          <w:noProof/>
        </w:rPr>
        <w:drawing>
          <wp:inline distT="0" distB="0" distL="0" distR="0">
            <wp:extent cx="3358130" cy="25200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13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6329" w:rsidRDefault="007C6329" w:rsidP="0054299C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24" w:name="_Ref59905453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5</w:t>
      </w:r>
      <w:r>
        <w:fldChar w:fldCharType="end"/>
      </w:r>
      <w:bookmarkEnd w:id="24"/>
      <w:r w:rsidRPr="00F33081">
        <w:rPr>
          <w:rFonts w:asciiTheme="minorEastAsia" w:hAnsiTheme="minorEastAsia" w:hint="eastAsia"/>
        </w:rPr>
        <w:t>、</w:t>
      </w:r>
      <w:r w:rsidR="0054299C">
        <w:rPr>
          <w:rFonts w:asciiTheme="minorEastAsia" w:hAnsiTheme="minorEastAsia" w:hint="eastAsia"/>
        </w:rPr>
        <w:t>在參考命令</w:t>
      </w:r>
      <w:r w:rsidR="0054299C" w:rsidRPr="0054299C">
        <w:rPr>
          <w:rFonts w:asciiTheme="minorEastAsia" w:hAnsiTheme="minorEastAsia"/>
          <w:position w:val="-14"/>
        </w:rPr>
        <w:object w:dxaOrig="1300" w:dyaOrig="400">
          <v:shape id="_x0000_i1151" type="#_x0000_t75" style="width:64.9pt;height:20pt" o:ole="">
            <v:imagedata r:id="rId240" o:title=""/>
          </v:shape>
          <o:OLEObject Type="Embed" ProgID="Equation.DSMT4" ShapeID="_x0000_i1151" DrawAspect="Content" ObjectID="_1671484243" r:id="rId241"/>
        </w:object>
      </w:r>
      <w:r w:rsidR="0054299C">
        <w:rPr>
          <w:rFonts w:asciiTheme="minorEastAsia" w:hAnsiTheme="minorEastAsia"/>
        </w:rPr>
        <w:t>下，</w:t>
      </w:r>
      <w:r w:rsidR="0054299C">
        <w:rPr>
          <w:rFonts w:asciiTheme="minorEastAsia" w:hAnsiTheme="minorEastAsia" w:hint="eastAsia"/>
        </w:rPr>
        <w:t>受控系統輸出與參考模式輸出響應比較。</w:t>
      </w:r>
    </w:p>
    <w:p w:rsidR="00F570A3" w:rsidRPr="007C6329" w:rsidRDefault="00F570A3" w:rsidP="004A0F1A">
      <w:pPr>
        <w:pStyle w:val="af0"/>
        <w:snapToGrid w:val="0"/>
        <w:ind w:leftChars="0" w:left="0" w:firstLineChars="200" w:firstLine="480"/>
        <w:jc w:val="center"/>
        <w:rPr>
          <w:rFonts w:asciiTheme="minorEastAsia" w:hAnsiTheme="minorEastAsia"/>
        </w:rPr>
      </w:pPr>
    </w:p>
    <w:p w:rsidR="004A0F1A" w:rsidRDefault="001F7D9A" w:rsidP="001F7D9A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1F7D9A">
        <w:rPr>
          <w:rFonts w:asciiTheme="minorEastAsia" w:hAnsiTheme="minorEastAsia"/>
          <w:noProof/>
        </w:rPr>
        <w:drawing>
          <wp:inline distT="0" distB="0" distL="0" distR="0">
            <wp:extent cx="3362005" cy="252000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9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00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6329" w:rsidRDefault="007C6329" w:rsidP="007C6329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25" w:name="_Ref59905672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6</w:t>
      </w:r>
      <w:r>
        <w:fldChar w:fldCharType="end"/>
      </w:r>
      <w:bookmarkEnd w:id="25"/>
      <w:r w:rsidRPr="00F33081">
        <w:rPr>
          <w:rFonts w:asciiTheme="minorEastAsia" w:hAnsiTheme="minorEastAsia" w:hint="eastAsia"/>
        </w:rPr>
        <w:t>、</w:t>
      </w:r>
      <w:r w:rsidR="0054299C">
        <w:rPr>
          <w:rFonts w:asciiTheme="minorEastAsia" w:hAnsiTheme="minorEastAsia" w:hint="eastAsia"/>
        </w:rPr>
        <w:t>在參考命令</w:t>
      </w:r>
      <w:r w:rsidR="0054299C" w:rsidRPr="0054299C">
        <w:rPr>
          <w:rFonts w:asciiTheme="minorEastAsia" w:hAnsiTheme="minorEastAsia"/>
          <w:position w:val="-14"/>
        </w:rPr>
        <w:object w:dxaOrig="1300" w:dyaOrig="400">
          <v:shape id="_x0000_i1152" type="#_x0000_t75" style="width:64.9pt;height:20pt" o:ole="">
            <v:imagedata r:id="rId243" o:title=""/>
          </v:shape>
          <o:OLEObject Type="Embed" ProgID="Equation.DSMT4" ShapeID="_x0000_i1152" DrawAspect="Content" ObjectID="_1671484244" r:id="rId244"/>
        </w:object>
      </w:r>
      <w:r w:rsidR="0054299C">
        <w:rPr>
          <w:rFonts w:asciiTheme="minorEastAsia" w:hAnsiTheme="minorEastAsia"/>
        </w:rPr>
        <w:t>下，受控系統與參考模式輸出追蹤誤差響應</w:t>
      </w:r>
      <w:r w:rsidR="0054299C">
        <w:rPr>
          <w:rFonts w:asciiTheme="minorEastAsia" w:hAnsiTheme="minorEastAsia" w:hint="eastAsia"/>
        </w:rPr>
        <w:t>。</w:t>
      </w:r>
    </w:p>
    <w:p w:rsidR="007C6329" w:rsidRPr="007C6329" w:rsidRDefault="007C6329" w:rsidP="00104B88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</w:p>
    <w:p w:rsidR="007545C8" w:rsidRDefault="005C589A" w:rsidP="00F570A3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5C589A">
        <w:rPr>
          <w:rFonts w:asciiTheme="minorEastAsia" w:hAnsiTheme="minorEastAsia"/>
          <w:noProof/>
        </w:rPr>
        <w:lastRenderedPageBreak/>
        <w:drawing>
          <wp:inline distT="0" distB="0" distL="0" distR="0">
            <wp:extent cx="3262184" cy="244800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2184" cy="24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45C8" w:rsidRDefault="007545C8" w:rsidP="005C589A">
      <w:pPr>
        <w:pStyle w:val="af0"/>
        <w:snapToGrid w:val="0"/>
        <w:spacing w:afterLines="50" w:after="180"/>
        <w:ind w:leftChars="0" w:left="0"/>
        <w:jc w:val="center"/>
        <w:rPr>
          <w:rFonts w:asciiTheme="minorEastAsia" w:hAnsiTheme="minorEastAsia"/>
        </w:rPr>
      </w:pPr>
      <w:bookmarkStart w:id="26" w:name="_Ref60869728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7</w:t>
      </w:r>
      <w:r>
        <w:fldChar w:fldCharType="end"/>
      </w:r>
      <w:bookmarkEnd w:id="26"/>
      <w:r w:rsidRPr="00F33081">
        <w:rPr>
          <w:rFonts w:asciiTheme="minorEastAsia" w:hAnsiTheme="minorEastAsia" w:hint="eastAsia"/>
        </w:rPr>
        <w:t>、</w:t>
      </w:r>
      <w:r w:rsidR="0054299C">
        <w:rPr>
          <w:rFonts w:asciiTheme="minorEastAsia" w:hAnsiTheme="minorEastAsia" w:hint="eastAsia"/>
        </w:rPr>
        <w:t>在參考命令</w:t>
      </w:r>
      <w:r w:rsidR="0054299C" w:rsidRPr="0054299C">
        <w:rPr>
          <w:rFonts w:asciiTheme="minorEastAsia" w:hAnsiTheme="minorEastAsia"/>
          <w:position w:val="-14"/>
        </w:rPr>
        <w:object w:dxaOrig="1300" w:dyaOrig="400">
          <v:shape id="_x0000_i1153" type="#_x0000_t75" style="width:64.9pt;height:20pt" o:ole="">
            <v:imagedata r:id="rId246" o:title=""/>
          </v:shape>
          <o:OLEObject Type="Embed" ProgID="Equation.DSMT4" ShapeID="_x0000_i1153" DrawAspect="Content" ObjectID="_1671484245" r:id="rId247"/>
        </w:object>
      </w:r>
      <w:r w:rsidR="0054299C">
        <w:rPr>
          <w:rFonts w:asciiTheme="minorEastAsia" w:hAnsiTheme="minorEastAsia"/>
        </w:rPr>
        <w:t>下，控制輸入訊號時間響應。</w:t>
      </w:r>
    </w:p>
    <w:p w:rsidR="007545C8" w:rsidRDefault="005C589A" w:rsidP="00F570A3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5C589A">
        <w:rPr>
          <w:rFonts w:asciiTheme="minorEastAsia" w:hAnsiTheme="minorEastAsia"/>
          <w:noProof/>
        </w:rPr>
        <w:drawing>
          <wp:inline distT="0" distB="0" distL="0" distR="0">
            <wp:extent cx="3392629" cy="190800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2629" cy="19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45C8" w:rsidRDefault="005C589A" w:rsidP="005C589A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5C589A">
        <w:rPr>
          <w:rFonts w:asciiTheme="minorEastAsia" w:hAnsiTheme="minorEastAsia"/>
          <w:noProof/>
        </w:rPr>
        <w:drawing>
          <wp:inline distT="0" distB="0" distL="0" distR="0">
            <wp:extent cx="3382586" cy="190800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586" cy="19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45C8" w:rsidRDefault="005C589A" w:rsidP="005C589A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5C589A">
        <w:rPr>
          <w:rFonts w:asciiTheme="minorEastAsia" w:hAnsiTheme="minorEastAsia" w:hint="eastAsia"/>
          <w:noProof/>
        </w:rPr>
        <w:drawing>
          <wp:inline distT="0" distB="0" distL="0" distR="0">
            <wp:extent cx="3373311" cy="190800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311" cy="19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45C8" w:rsidRDefault="005C589A" w:rsidP="005C589A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bookmarkStart w:id="27" w:name="_Ref60869777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8</w:t>
      </w:r>
      <w:r>
        <w:fldChar w:fldCharType="end"/>
      </w:r>
      <w:bookmarkEnd w:id="27"/>
      <w:r w:rsidRPr="00F33081">
        <w:rPr>
          <w:rFonts w:asciiTheme="minorEastAsia" w:hAnsiTheme="minorEastAsia" w:hint="eastAsia"/>
        </w:rPr>
        <w:t>、</w:t>
      </w:r>
      <w:r w:rsidR="0054299C">
        <w:rPr>
          <w:rFonts w:asciiTheme="minorEastAsia" w:hAnsiTheme="minorEastAsia" w:hint="eastAsia"/>
        </w:rPr>
        <w:t>在參考命令</w:t>
      </w:r>
      <w:r w:rsidR="0054299C" w:rsidRPr="0054299C">
        <w:rPr>
          <w:rFonts w:asciiTheme="minorEastAsia" w:hAnsiTheme="minorEastAsia"/>
          <w:position w:val="-14"/>
        </w:rPr>
        <w:object w:dxaOrig="1300" w:dyaOrig="400">
          <v:shape id="_x0000_i1154" type="#_x0000_t75" style="width:64.9pt;height:20pt" o:ole="">
            <v:imagedata r:id="rId251" o:title=""/>
          </v:shape>
          <o:OLEObject Type="Embed" ProgID="Equation.DSMT4" ShapeID="_x0000_i1154" DrawAspect="Content" ObjectID="_1671484246" r:id="rId252"/>
        </w:object>
      </w:r>
      <w:r w:rsidR="0054299C">
        <w:rPr>
          <w:rFonts w:asciiTheme="minorEastAsia" w:hAnsiTheme="minorEastAsia"/>
        </w:rPr>
        <w:t>下，控制器參數估測之時間響應。</w:t>
      </w:r>
    </w:p>
    <w:p w:rsidR="005C589A" w:rsidRDefault="00BC3531" w:rsidP="00EE6DCC">
      <w:pPr>
        <w:pStyle w:val="af0"/>
        <w:snapToGrid w:val="0"/>
        <w:spacing w:line="380" w:lineRule="exact"/>
        <w:ind w:leftChars="0" w:left="0" w:firstLineChars="200" w:firstLine="480"/>
        <w:jc w:val="both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lastRenderedPageBreak/>
        <w:t>以上</w:t>
      </w:r>
      <w:r w:rsidR="00EE6DCC">
        <w:rPr>
          <w:rFonts w:asciiTheme="minorEastAsia" w:hAnsiTheme="minorEastAsia"/>
        </w:rPr>
        <w:t>繪出</w:t>
      </w:r>
      <w:r w:rsidR="00EE6DCC">
        <w:rPr>
          <w:rFonts w:asciiTheme="minorEastAsia" w:hAnsiTheme="minorEastAsia" w:hint="eastAsia"/>
        </w:rPr>
        <w:t>在參考命令改變為</w:t>
      </w:r>
      <w:r w:rsidR="00EE6DCC" w:rsidRPr="00EE6DCC">
        <w:rPr>
          <w:rFonts w:asciiTheme="minorEastAsia" w:hAnsiTheme="minorEastAsia"/>
          <w:position w:val="-14"/>
        </w:rPr>
        <w:object w:dxaOrig="1300" w:dyaOrig="400">
          <v:shape id="_x0000_i1155" type="#_x0000_t75" style="width:64.9pt;height:20pt" o:ole="">
            <v:imagedata r:id="rId253" o:title=""/>
          </v:shape>
          <o:OLEObject Type="Embed" ProgID="Equation.DSMT4" ShapeID="_x0000_i1155" DrawAspect="Content" ObjectID="_1671484247" r:id="rId254"/>
        </w:object>
      </w:r>
      <w:r w:rsidR="00EE6DCC">
        <w:rPr>
          <w:rFonts w:asciiTheme="minorEastAsia" w:hAnsiTheme="minorEastAsia" w:hint="eastAsia"/>
        </w:rPr>
        <w:t>下，</w:t>
      </w:r>
      <w:r w:rsidR="00EE6DCC">
        <w:rPr>
          <w:rFonts w:asciiTheme="minorEastAsia" w:hAnsiTheme="minorEastAsia"/>
        </w:rPr>
        <w:t>系統的控制輸入時間響應</w:t>
      </w:r>
      <w:r w:rsidR="00EE6DCC"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 w:hint="eastAsia"/>
        </w:rPr>
        <w:instrText>REF _Ref60869728 \h</w:instrText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7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/>
        </w:rPr>
        <w:t>，這裡的控制輸入</w:t>
      </w:r>
      <w:r>
        <w:rPr>
          <w:rFonts w:asciiTheme="minorEastAsia" w:hAnsiTheme="minorEastAsia" w:hint="eastAsia"/>
        </w:rPr>
        <w:t>亦為</w:t>
      </w:r>
      <w:r w:rsidR="00EE6DCC">
        <w:rPr>
          <w:rFonts w:asciiTheme="minorEastAsia" w:hAnsiTheme="minorEastAsia"/>
        </w:rPr>
        <w:t>將透過</w:t>
      </w:r>
      <w:r>
        <w:rPr>
          <w:rFonts w:asciiTheme="minorEastAsia" w:hAnsiTheme="minorEastAsia"/>
        </w:rPr>
        <w:t>調</w:t>
      </w:r>
      <w:proofErr w:type="gramStart"/>
      <w:r>
        <w:rPr>
          <w:rFonts w:asciiTheme="minorEastAsia" w:hAnsiTheme="minorEastAsia"/>
        </w:rPr>
        <w:t>變律所</w:t>
      </w:r>
      <w:proofErr w:type="gramEnd"/>
      <w:r>
        <w:rPr>
          <w:rFonts w:asciiTheme="minorEastAsia" w:hAnsiTheme="minorEastAsia"/>
        </w:rPr>
        <w:t>估測的參數，於時間在每一刻的</w:t>
      </w:r>
      <w:proofErr w:type="gramStart"/>
      <w:r>
        <w:rPr>
          <w:rFonts w:asciiTheme="minorEastAsia" w:hAnsiTheme="minorEastAsia"/>
        </w:rPr>
        <w:t>增益值代入</w:t>
      </w:r>
      <w:proofErr w:type="gramEnd"/>
      <w:r>
        <w:rPr>
          <w:rFonts w:asciiTheme="minorEastAsia" w:hAnsiTheme="minorEastAsia"/>
        </w:rPr>
        <w:t>其中所得出的結果</w:t>
      </w:r>
      <w:r>
        <w:rPr>
          <w:rFonts w:asciiTheme="minorEastAsia" w:hAnsiTheme="minorEastAsia" w:hint="eastAsia"/>
        </w:rPr>
        <w:t>，而其控制參數增益的調</w:t>
      </w:r>
      <w:proofErr w:type="gramStart"/>
      <w:r>
        <w:rPr>
          <w:rFonts w:asciiTheme="minorEastAsia" w:hAnsiTheme="minorEastAsia" w:hint="eastAsia"/>
        </w:rPr>
        <w:t>變律如</w:t>
      </w:r>
      <w:proofErr w:type="gramEnd"/>
      <w:r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 w:hint="eastAsia"/>
        </w:rPr>
        <w:instrText>REF _Ref60869777 \h</w:instrText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8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 w:hint="eastAsia"/>
        </w:rPr>
        <w:t xml:space="preserve"> 所示，在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 w:hint="eastAsia"/>
        </w:rPr>
        <w:instrText>REF _Ref60869777 \h</w:instrText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8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 w:hint="eastAsia"/>
        </w:rPr>
        <w:t>中可以看出參考命令改變為正弦訊號時，控制器參數估測的準確度也會提高，在圖中可以看出</w:t>
      </w:r>
      <w:r w:rsidRPr="00BC3531">
        <w:rPr>
          <w:rFonts w:ascii="Times New Roman" w:hAnsi="Times New Roman" w:cs="Times New Roman"/>
        </w:rPr>
        <w:t>3</w:t>
      </w:r>
      <w:r>
        <w:rPr>
          <w:rFonts w:asciiTheme="minorEastAsia" w:hAnsiTheme="minorEastAsia" w:hint="eastAsia"/>
        </w:rPr>
        <w:t>個控制器參數皆有往正確值靠近的趨勢。</w:t>
      </w:r>
    </w:p>
    <w:p w:rsidR="004139C5" w:rsidRDefault="00BC3531" w:rsidP="00EE6DCC">
      <w:pPr>
        <w:pStyle w:val="af0"/>
        <w:snapToGrid w:val="0"/>
        <w:spacing w:line="380" w:lineRule="exact"/>
        <w:ind w:leftChars="0" w:left="0" w:firstLineChars="200" w:firstLine="480"/>
        <w:jc w:val="both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吾人進一步繪出參考命令為步階輸入訊號以及正弦輸入訊號，對於輸出追蹤誤差的比較如 </w: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 w:hint="eastAsia"/>
        </w:rPr>
        <w:instrText>REF _Ref60869619 \h</w:instrText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/>
        </w:rPr>
      </w:r>
      <w:r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9</w:t>
      </w:r>
      <w:r>
        <w:rPr>
          <w:rFonts w:asciiTheme="minorEastAsia" w:hAnsiTheme="minorEastAsia"/>
        </w:rPr>
        <w:fldChar w:fldCharType="end"/>
      </w:r>
      <w:r>
        <w:rPr>
          <w:rFonts w:asciiTheme="minorEastAsia" w:hAnsiTheme="minorEastAsia" w:hint="eastAsia"/>
        </w:rPr>
        <w:t>，</w:t>
      </w:r>
      <w:r w:rsidR="00A44FA7">
        <w:rPr>
          <w:rFonts w:asciiTheme="minorEastAsia" w:hAnsiTheme="minorEastAsia"/>
        </w:rPr>
        <w:fldChar w:fldCharType="begin"/>
      </w:r>
      <w:r w:rsidR="00A44FA7">
        <w:rPr>
          <w:rFonts w:asciiTheme="minorEastAsia" w:hAnsiTheme="minorEastAsia"/>
        </w:rPr>
        <w:instrText xml:space="preserve"> </w:instrText>
      </w:r>
      <w:r w:rsidR="00A44FA7">
        <w:rPr>
          <w:rFonts w:asciiTheme="minorEastAsia" w:hAnsiTheme="minorEastAsia" w:hint="eastAsia"/>
        </w:rPr>
        <w:instrText>REF _Ref60869619 \h</w:instrText>
      </w:r>
      <w:r w:rsidR="00A44FA7">
        <w:rPr>
          <w:rFonts w:asciiTheme="minorEastAsia" w:hAnsiTheme="minorEastAsia"/>
        </w:rPr>
        <w:instrText xml:space="preserve"> </w:instrText>
      </w:r>
      <w:r w:rsidR="00A44FA7">
        <w:rPr>
          <w:rFonts w:asciiTheme="minorEastAsia" w:hAnsiTheme="minorEastAsia"/>
        </w:rPr>
      </w:r>
      <w:r w:rsidR="00A44FA7"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9</w:t>
      </w:r>
      <w:r w:rsidR="00A44FA7">
        <w:rPr>
          <w:rFonts w:asciiTheme="minorEastAsia" w:hAnsiTheme="minorEastAsia"/>
        </w:rPr>
        <w:fldChar w:fldCharType="end"/>
      </w:r>
      <w:r w:rsidR="00A44FA7">
        <w:rPr>
          <w:rFonts w:asciiTheme="minorEastAsia" w:hAnsiTheme="minorEastAsia" w:hint="eastAsia"/>
        </w:rPr>
        <w:t xml:space="preserve"> 中的藍色實線為</w:t>
      </w:r>
      <w:r w:rsidR="00A44FA7">
        <w:rPr>
          <w:rFonts w:asciiTheme="minorEastAsia" w:hAnsiTheme="minorEastAsia" w:hint="eastAsia"/>
        </w:rPr>
        <w:t>設定正弦訊號</w:t>
      </w:r>
      <w:r w:rsidR="00A44FA7">
        <w:rPr>
          <w:rFonts w:asciiTheme="minorEastAsia" w:hAnsiTheme="minorEastAsia" w:hint="eastAsia"/>
        </w:rPr>
        <w:t>參考命令的輸出追蹤誤差，紅色虛線設定參考命令步階訊號的輸出追蹤誤差，</w:t>
      </w:r>
      <w:r>
        <w:rPr>
          <w:rFonts w:asciiTheme="minorEastAsia" w:hAnsiTheme="minorEastAsia" w:hint="eastAsia"/>
        </w:rPr>
        <w:t>在圖中可以很明確地看出，參考命令為步階輸入訊號時，則輸出</w:t>
      </w:r>
      <w:proofErr w:type="gramStart"/>
      <w:r>
        <w:rPr>
          <w:rFonts w:asciiTheme="minorEastAsia" w:hAnsiTheme="minorEastAsia" w:hint="eastAsia"/>
        </w:rPr>
        <w:t>追蹤穩態誤差</w:t>
      </w:r>
      <w:proofErr w:type="gramEnd"/>
      <w:r>
        <w:rPr>
          <w:rFonts w:asciiTheme="minorEastAsia" w:hAnsiTheme="minorEastAsia" w:hint="eastAsia"/>
        </w:rPr>
        <w:t>會為零，然而參考命令為正弦輸入訊號時，則輸出</w:t>
      </w:r>
      <w:proofErr w:type="gramStart"/>
      <w:r>
        <w:rPr>
          <w:rFonts w:asciiTheme="minorEastAsia" w:hAnsiTheme="minorEastAsia" w:hint="eastAsia"/>
        </w:rPr>
        <w:t>追蹤穩態誤差</w:t>
      </w:r>
      <w:proofErr w:type="gramEnd"/>
      <w:r>
        <w:rPr>
          <w:rFonts w:asciiTheme="minorEastAsia" w:hAnsiTheme="minorEastAsia" w:hint="eastAsia"/>
        </w:rPr>
        <w:t>會趨近於零而不為零</w:t>
      </w:r>
      <w:r w:rsidR="00A44FA7">
        <w:rPr>
          <w:rFonts w:asciiTheme="minorEastAsia" w:hAnsiTheme="minorEastAsia" w:hint="eastAsia"/>
        </w:rPr>
        <w:t>，因此可以得出結論，參考命令越單純，並且沒有高頻的影響，則輸出追蹤誤差越穩定。</w:t>
      </w:r>
    </w:p>
    <w:p w:rsidR="005C589A" w:rsidRDefault="005C589A" w:rsidP="00104B88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</w:p>
    <w:p w:rsidR="00426105" w:rsidRDefault="00426105" w:rsidP="00104B88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</w:p>
    <w:p w:rsidR="00A44FA7" w:rsidRDefault="00A44FA7" w:rsidP="00104B88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 w:hint="eastAsia"/>
        </w:rPr>
      </w:pPr>
    </w:p>
    <w:p w:rsidR="00426105" w:rsidRDefault="00426105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426105">
        <w:rPr>
          <w:rFonts w:asciiTheme="minorEastAsia" w:hAnsiTheme="minorEastAsia"/>
          <w:noProof/>
        </w:rPr>
        <w:drawing>
          <wp:anchor distT="0" distB="0" distL="114300" distR="114300" simplePos="0" relativeHeight="251659776" behindDoc="0" locked="0" layoutInCell="1" allowOverlap="1" wp14:anchorId="0523AAE0" wp14:editId="445F04D4">
            <wp:simplePos x="0" y="0"/>
            <wp:positionH relativeFrom="column">
              <wp:posOffset>1911985</wp:posOffset>
            </wp:positionH>
            <wp:positionV relativeFrom="paragraph">
              <wp:posOffset>1088059</wp:posOffset>
            </wp:positionV>
            <wp:extent cx="2613660" cy="1439545"/>
            <wp:effectExtent l="0" t="0" r="0" b="0"/>
            <wp:wrapNone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26105">
        <w:rPr>
          <w:rFonts w:asciiTheme="minorEastAsia" w:hAnsiTheme="minorEastAsia"/>
          <w:noProof/>
        </w:rPr>
        <w:drawing>
          <wp:inline distT="0" distB="0" distL="0" distR="0" wp14:anchorId="0C490E5D" wp14:editId="69B8B4FD">
            <wp:extent cx="4036170" cy="3024000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170" cy="30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6105" w:rsidRDefault="00426105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bookmarkStart w:id="28" w:name="_Ref60869619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9</w:t>
      </w:r>
      <w:r>
        <w:fldChar w:fldCharType="end"/>
      </w:r>
      <w:bookmarkEnd w:id="28"/>
      <w:r w:rsidRPr="00F33081">
        <w:rPr>
          <w:rFonts w:asciiTheme="minorEastAsia" w:hAnsiTheme="minorEastAsia" w:hint="eastAsia"/>
        </w:rPr>
        <w:t>、</w:t>
      </w:r>
      <w:r>
        <w:rPr>
          <w:rFonts w:asciiTheme="minorEastAsia" w:hAnsiTheme="minorEastAsia" w:hint="eastAsia"/>
        </w:rPr>
        <w:t>比較不同</w:t>
      </w:r>
      <w:r w:rsidR="0054299C">
        <w:rPr>
          <w:rFonts w:asciiTheme="minorEastAsia" w:hAnsiTheme="minorEastAsia" w:hint="eastAsia"/>
        </w:rPr>
        <w:t>參考命令下，受控系統與參考模式輸出之追蹤誤差。</w:t>
      </w:r>
    </w:p>
    <w:p w:rsidR="001B7439" w:rsidRDefault="001B7439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EE6DCC" w:rsidRDefault="00EE6DCC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BC3531" w:rsidRDefault="00BC3531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BC3531" w:rsidRDefault="00BC3531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BC3531" w:rsidRDefault="00BC3531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BC3531" w:rsidRDefault="00BC3531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BC3531" w:rsidRDefault="00BC3531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BC3531" w:rsidRDefault="00BC3531" w:rsidP="00426105">
      <w:pPr>
        <w:pStyle w:val="af0"/>
        <w:snapToGrid w:val="0"/>
        <w:ind w:leftChars="0" w:left="0"/>
        <w:jc w:val="center"/>
        <w:rPr>
          <w:rFonts w:asciiTheme="minorEastAsia" w:hAnsiTheme="minorEastAsia" w:hint="eastAsia"/>
        </w:rPr>
      </w:pPr>
    </w:p>
    <w:p w:rsidR="00A44FA7" w:rsidRDefault="00A44FA7" w:rsidP="001B7439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A44FA7" w:rsidRDefault="00A44FA7" w:rsidP="001B7439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A44FA7" w:rsidRDefault="00A44FA7" w:rsidP="001B7439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A44FA7" w:rsidRDefault="00A44FA7" w:rsidP="00A44FA7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lastRenderedPageBreak/>
        <w:t>雖然說參考命令設定為正弦訊號</w:t>
      </w:r>
      <w:r w:rsidR="004370CF">
        <w:rPr>
          <w:rFonts w:asciiTheme="minorEastAsia" w:hAnsiTheme="minorEastAsia" w:hint="eastAsia"/>
        </w:rPr>
        <w:t>輸出追蹤誤差</w:t>
      </w:r>
      <w:r w:rsidR="004370CF">
        <w:rPr>
          <w:rFonts w:asciiTheme="minorEastAsia" w:hAnsiTheme="minorEastAsia" w:hint="eastAsia"/>
        </w:rPr>
        <w:t>，其</w:t>
      </w:r>
      <w:r w:rsidR="004370CF">
        <w:rPr>
          <w:rFonts w:asciiTheme="minorEastAsia" w:hAnsiTheme="minorEastAsia" w:hint="eastAsia"/>
        </w:rPr>
        <w:t>性能</w:t>
      </w:r>
      <w:r>
        <w:rPr>
          <w:rFonts w:asciiTheme="minorEastAsia" w:hAnsiTheme="minorEastAsia" w:hint="eastAsia"/>
        </w:rPr>
        <w:t>會來的比參考命令設定為步階訊號差，</w:t>
      </w:r>
      <w:r w:rsidR="004370CF">
        <w:rPr>
          <w:rFonts w:asciiTheme="minorEastAsia" w:hAnsiTheme="minorEastAsia" w:hint="eastAsia"/>
        </w:rPr>
        <w:t xml:space="preserve">然而由於參考命令設定為正弦訊號可以激發出系統的高頻響應，因此可以由 </w:t>
      </w:r>
      <w:r w:rsidR="004370CF">
        <w:rPr>
          <w:rFonts w:asciiTheme="minorEastAsia" w:hAnsiTheme="minorEastAsia"/>
        </w:rPr>
        <w:fldChar w:fldCharType="begin"/>
      </w:r>
      <w:r w:rsidR="004370CF">
        <w:rPr>
          <w:rFonts w:asciiTheme="minorEastAsia" w:hAnsiTheme="minorEastAsia"/>
        </w:rPr>
        <w:instrText xml:space="preserve"> </w:instrText>
      </w:r>
      <w:r w:rsidR="004370CF">
        <w:rPr>
          <w:rFonts w:asciiTheme="minorEastAsia" w:hAnsiTheme="minorEastAsia" w:hint="eastAsia"/>
        </w:rPr>
        <w:instrText>REF _Ref60870988 \h</w:instrText>
      </w:r>
      <w:r w:rsidR="004370CF">
        <w:rPr>
          <w:rFonts w:asciiTheme="minorEastAsia" w:hAnsiTheme="minorEastAsia"/>
        </w:rPr>
        <w:instrText xml:space="preserve"> </w:instrText>
      </w:r>
      <w:r w:rsidR="004370CF">
        <w:rPr>
          <w:rFonts w:asciiTheme="minorEastAsia" w:hAnsiTheme="minorEastAsia"/>
        </w:rPr>
      </w:r>
      <w:r w:rsidR="004370CF">
        <w:rPr>
          <w:rFonts w:asciiTheme="minorEastAsia" w:hAnsiTheme="minorEastAsia"/>
        </w:rPr>
        <w:fldChar w:fldCharType="separate"/>
      </w:r>
      <w:r w:rsidR="004370CF">
        <w:rPr>
          <w:rFonts w:hint="eastAsia"/>
        </w:rPr>
        <w:t>圖</w:t>
      </w:r>
      <w:r w:rsidR="004370CF">
        <w:rPr>
          <w:noProof/>
        </w:rPr>
        <w:t>1</w:t>
      </w:r>
      <w:r w:rsidR="004370CF">
        <w:t>.</w:t>
      </w:r>
      <w:r w:rsidR="004370CF">
        <w:rPr>
          <w:noProof/>
        </w:rPr>
        <w:t>10</w:t>
      </w:r>
      <w:r w:rsidR="004370CF">
        <w:rPr>
          <w:rFonts w:asciiTheme="minorEastAsia" w:hAnsiTheme="minorEastAsia"/>
        </w:rPr>
        <w:fldChar w:fldCharType="end"/>
      </w:r>
      <w:r w:rsidR="004370CF">
        <w:rPr>
          <w:rFonts w:asciiTheme="minorEastAsia" w:hAnsiTheme="minorEastAsia" w:hint="eastAsia"/>
        </w:rPr>
        <w:t xml:space="preserve"> 看出，參考命令設定為正弦訊號，對於控制參數估測的準確度越高，因此我們最後可以得出結論，若是參考命令設計的越是複雜，則控制器參數</w:t>
      </w:r>
      <w:proofErr w:type="gramStart"/>
      <w:r w:rsidR="004370CF">
        <w:rPr>
          <w:rFonts w:asciiTheme="minorEastAsia" w:hAnsiTheme="minorEastAsia" w:hint="eastAsia"/>
        </w:rPr>
        <w:t>調變律對於</w:t>
      </w:r>
      <w:proofErr w:type="gramEnd"/>
      <w:r w:rsidR="004370CF">
        <w:rPr>
          <w:rFonts w:asciiTheme="minorEastAsia" w:hAnsiTheme="minorEastAsia" w:hint="eastAsia"/>
        </w:rPr>
        <w:t>控制器參數估測的準確度可以越準確。</w:t>
      </w:r>
      <w:bookmarkStart w:id="29" w:name="_GoBack"/>
      <w:bookmarkEnd w:id="29"/>
    </w:p>
    <w:p w:rsidR="004370CF" w:rsidRDefault="004370CF" w:rsidP="00A44FA7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 w:hint="eastAsia"/>
        </w:rPr>
      </w:pPr>
    </w:p>
    <w:p w:rsidR="00A44FA7" w:rsidRDefault="00A44FA7" w:rsidP="001B7439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</w:p>
    <w:p w:rsidR="001B7439" w:rsidRDefault="001B7439" w:rsidP="001B7439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1B7439">
        <w:rPr>
          <w:rFonts w:asciiTheme="minorEastAsia" w:hAnsiTheme="minorEastAsia" w:hint="eastAsia"/>
          <w:noProof/>
        </w:rPr>
        <w:drawing>
          <wp:inline distT="0" distB="0" distL="0" distR="0" wp14:anchorId="1CFB8AEB" wp14:editId="790D27E5">
            <wp:extent cx="3428024" cy="1980000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4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8024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439" w:rsidRDefault="001B7439" w:rsidP="001B7439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1B7439">
        <w:rPr>
          <w:rFonts w:asciiTheme="minorEastAsia" w:hAnsiTheme="minorEastAsia" w:hint="eastAsia"/>
          <w:noProof/>
        </w:rPr>
        <w:drawing>
          <wp:inline distT="0" distB="0" distL="0" distR="0" wp14:anchorId="08C063D2" wp14:editId="57C22ADB">
            <wp:extent cx="3419555" cy="1980000"/>
            <wp:effectExtent l="0" t="0" r="0" b="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5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555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439" w:rsidRDefault="001B7439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r w:rsidRPr="001B7439">
        <w:rPr>
          <w:rFonts w:asciiTheme="minorEastAsia" w:hAnsiTheme="minorEastAsia" w:hint="eastAsia"/>
          <w:noProof/>
        </w:rPr>
        <w:drawing>
          <wp:inline distT="0" distB="0" distL="0" distR="0" wp14:anchorId="4EF2FCE8" wp14:editId="5ADD38F4">
            <wp:extent cx="3419555" cy="1980000"/>
            <wp:effectExtent l="0" t="0" r="0" b="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6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555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439" w:rsidRDefault="001B7439" w:rsidP="00426105">
      <w:pPr>
        <w:pStyle w:val="af0"/>
        <w:snapToGrid w:val="0"/>
        <w:ind w:leftChars="0" w:left="0"/>
        <w:jc w:val="center"/>
        <w:rPr>
          <w:rFonts w:asciiTheme="minorEastAsia" w:hAnsiTheme="minorEastAsia"/>
        </w:rPr>
      </w:pPr>
      <w:bookmarkStart w:id="30" w:name="_Ref60870988"/>
      <w:r>
        <w:rPr>
          <w:rFonts w:hint="eastAsia"/>
        </w:rPr>
        <w:t>圖</w:t>
      </w:r>
      <w:r>
        <w:rPr>
          <w:noProof/>
        </w:rPr>
        <w:fldChar w:fldCharType="begin"/>
      </w:r>
      <w:r>
        <w:rPr>
          <w:noProof/>
        </w:rPr>
        <w:instrText xml:space="preserve"> STYLEREF 1 \s </w:instrText>
      </w:r>
      <w:r>
        <w:rPr>
          <w:noProof/>
        </w:rPr>
        <w:fldChar w:fldCharType="separate"/>
      </w:r>
      <w:r w:rsidR="004370CF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</w:instrText>
      </w:r>
      <w:r>
        <w:rPr>
          <w:rFonts w:hint="eastAsia"/>
        </w:rPr>
        <w:instrText>圖</w:instrText>
      </w:r>
      <w:r>
        <w:instrText xml:space="preserve"> \* ARABIC \s 1 </w:instrText>
      </w:r>
      <w:r>
        <w:fldChar w:fldCharType="separate"/>
      </w:r>
      <w:r w:rsidR="004370CF">
        <w:rPr>
          <w:noProof/>
        </w:rPr>
        <w:t>10</w:t>
      </w:r>
      <w:r>
        <w:fldChar w:fldCharType="end"/>
      </w:r>
      <w:bookmarkEnd w:id="30"/>
      <w:r w:rsidRPr="00F33081">
        <w:rPr>
          <w:rFonts w:asciiTheme="minorEastAsia" w:hAnsiTheme="minorEastAsia" w:hint="eastAsia"/>
        </w:rPr>
        <w:t>、</w:t>
      </w:r>
      <w:r w:rsidR="0054299C">
        <w:rPr>
          <w:rFonts w:asciiTheme="minorEastAsia" w:hAnsiTheme="minorEastAsia" w:hint="eastAsia"/>
        </w:rPr>
        <w:t>比較不同參考命令下，控制器參數估測之時間響應。</w:t>
      </w:r>
    </w:p>
    <w:p w:rsidR="005C589A" w:rsidRPr="0008740D" w:rsidRDefault="005C589A" w:rsidP="00104B88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</w:p>
    <w:p w:rsidR="00F57E43" w:rsidRDefault="00F57E43" w:rsidP="00104B88">
      <w:pPr>
        <w:pStyle w:val="af0"/>
        <w:snapToGrid w:val="0"/>
        <w:ind w:leftChars="0" w:left="0" w:firstLineChars="200" w:firstLine="480"/>
        <w:jc w:val="both"/>
        <w:rPr>
          <w:rFonts w:asciiTheme="minorEastAsia" w:hAnsiTheme="minorEastAsia"/>
        </w:rPr>
      </w:pPr>
      <w:r>
        <w:rPr>
          <w:rFonts w:asciiTheme="minorEastAsia" w:hAnsiTheme="minorEastAsia"/>
        </w:rPr>
        <w:br w:type="page"/>
      </w:r>
    </w:p>
    <w:p w:rsidR="0028661C" w:rsidRDefault="0028661C" w:rsidP="0028661C">
      <w:pPr>
        <w:pStyle w:val="1"/>
        <w:spacing w:before="240" w:after="240"/>
      </w:pPr>
      <w:bookmarkStart w:id="31" w:name="OLE_LINK16"/>
      <w:bookmarkStart w:id="32" w:name="OLE_LINK17"/>
      <w:bookmarkStart w:id="33" w:name="_Toc60871110"/>
      <w:proofErr w:type="spellStart"/>
      <w:r>
        <w:rPr>
          <w:rFonts w:hint="eastAsia"/>
        </w:rPr>
        <w:lastRenderedPageBreak/>
        <w:t>M</w:t>
      </w:r>
      <w:r>
        <w:t>atlab</w:t>
      </w:r>
      <w:proofErr w:type="spellEnd"/>
      <w:r>
        <w:t xml:space="preserve"> Code</w:t>
      </w:r>
      <w:bookmarkEnd w:id="33"/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8900"/>
      </w:tblGrid>
      <w:tr w:rsidR="008064F4" w:rsidTr="001D7040">
        <w:trPr>
          <w:trHeight w:val="397"/>
          <w:jc w:val="center"/>
        </w:trPr>
        <w:tc>
          <w:tcPr>
            <w:tcW w:w="8900" w:type="dxa"/>
            <w:shd w:val="clear" w:color="auto" w:fill="ECF0F4"/>
            <w:vAlign w:val="center"/>
          </w:tcPr>
          <w:p w:rsidR="008064F4" w:rsidRDefault="008064F4" w:rsidP="000E710F">
            <w:pPr>
              <w:jc w:val="center"/>
            </w:pPr>
            <w:r>
              <w:rPr>
                <w:rFonts w:hint="eastAsia"/>
              </w:rPr>
              <w:t>第一題</w:t>
            </w:r>
            <w:r>
              <w:rPr>
                <w:rFonts w:hint="eastAsia"/>
              </w:rPr>
              <w:t xml:space="preserve"> </w:t>
            </w:r>
            <w:r>
              <w:t xml:space="preserve">- </w:t>
            </w:r>
            <w:r w:rsidR="00DA77D8">
              <w:rPr>
                <w:rFonts w:hint="eastAsia"/>
              </w:rPr>
              <w:t>(</w:t>
            </w:r>
            <w:r w:rsidR="001D7040">
              <w:rPr>
                <w:rFonts w:hint="eastAsia"/>
              </w:rPr>
              <w:t>c</w:t>
            </w:r>
            <w:r>
              <w:t>)</w:t>
            </w:r>
          </w:p>
        </w:tc>
      </w:tr>
      <w:tr w:rsidR="008064F4" w:rsidRPr="00DB57F7" w:rsidTr="001D7040">
        <w:trPr>
          <w:jc w:val="center"/>
        </w:trPr>
        <w:tc>
          <w:tcPr>
            <w:tcW w:w="8900" w:type="dxa"/>
          </w:tcPr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Nonlinear Control HW9 - Q1 - (c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clear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lc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close al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z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1000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1/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z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50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t = 0 :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t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: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y_0 = 0 ;  % Initial of x1 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m_0 =  0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y_0 = 0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f_0 = 0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r_0 = 0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_0 = [ y_0 ; ym_0 ; Ky_0 ; Kf_0 ; Kr_0 ]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1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1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1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amma1 = 20 ; gamma2 = 10 ; gamma3 = 20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syspar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struct('ap',ap,'bp',bp,'cp',cp,'gamma1',gamma1,'gamma2',gamma2,'gamma3',gamma3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%% Plot 1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W1 = 1.6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W2 = 1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S1 = 16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S_lg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18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% [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s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,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t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] = ode45( @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,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)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NonlinearSyste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,t,syspar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, t, X_0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[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s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, Xt1 ] = RK4( @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,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NonlinearSystem1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,t,syspar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) , [0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], X_0,dt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[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s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, Xt2 ] = RK4( @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,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NonlinearSystem2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,t,syspar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) , [0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], X_0,dt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t1 = Xt1'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t2 = Xt2'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for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1:length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s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[dX1(:,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, uc1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, r1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] = NonlinearSystem1(Xt1(:,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,t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,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syspar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1 = figure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s,Xt1(1,:),'-','Color',[0 0.2 0.7],'LineWidth',LW1) ; hold on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lot(ts,Xt1(2,:),'--','Color',[0.9 0.04 0],'LineWidth',LW1) ;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1)=legend({'$y(t)$','$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_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t)$'},'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nterpreter','late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)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 xml:space="preserve">ax1(1)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c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Time (sec)') % x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('Output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Response','Interpreter','Late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) % y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axis([0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0 1.5]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2 = figure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s,Xt1(1,:)-Xt1(2,:),'-','Color',[0 0.2 0.7],'LineWidth',LW1) ; hold on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ax1(2)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c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Time (sec)') % x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Output Tracking Error $e(t)$','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nterpreter','Late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) % y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3 = figure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s,uc1,'-','Color',[0 0.2 0.7],'LineWidth',LW1) ; hold on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ax1(3)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c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Time (sec)') % x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Control Input $u(t)$','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nterpreter','Late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) % y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4 = figure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s,Xt1(3,:),'-','Color',[0 0.2 0.7],'LineWidth',LW1) ; hold on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s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,(ap-4)/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*ones(length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s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,1),'--','Color',[0.9 0.04 0],'LineWidth',LW1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2)=legend({'$\hat{K}_y(t)$','$K_y^*(t)$'},'Interpreter','latex')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ax1(4)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c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Time (sec)') % x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Estimated Parameter $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_y$','Interpreter','Late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) % y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axis([0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-3.5 1]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5 = figure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s,Xt1(4,:),'-','Color',[0 0.2 0.7],'LineWidth',LW1) ; hold on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s,c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/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*ones(length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s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,1),'--','Color',[0.9 0.04 0],'LineWidth',LW1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3)=legend({'$\hat{K}_f(t)$','$K_f^*(t)$'},'Interpreter','latex')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 xml:space="preserve">ax1(5)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c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Time (sec)') % x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Estimated Parameter $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_f$','Interpreter','Late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) % y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axis([0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-1.3 0.5]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6 = figure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s,Xt1(5,:),'-','Color',[0 0.2 0.7],'LineWidth',LW1) ; hold on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s,4/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*ones(length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s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,1),'--','Color',[0.9 0.04 0],'LineWidth',LW1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4)=legend({'$\hat{K}_r(t)$','$K_r^*(t)$'},'Interpreter','latex')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ax1(6)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c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Time (sec)') % x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Estimated Parameter $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_r$','Interpreter','Late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) % y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axis([0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0 4.5]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7 = figure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plot(ts,Xt2(1,:)-Xt2(2,:),'-','Color',[0 0.2 0.7],'LineWidth',LW1) ; hold on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plot(ts,Xt1(1,:)-Xt1(2,:),'--','Color',[0.9 0.04 0],'LineWidth',LW1) ;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hs1(5)=legend({'$r(t) = sin(t)$','$r(t) = 1$'},'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nterpreter','late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)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ax1(7)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c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Time (sec)') % x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labe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('Output Tracking Error $e(t)$','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nterpreter','Late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) % y lab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% axis([0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t_final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0 1.5]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xis norma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grid on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for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1:length(ax1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ax1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,'FontSize',FS1,'FontName','Times New Roman'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for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1:length(hs1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set(hs1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i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,'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ntSize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,FS_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lg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,'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ontName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','Times New Roman'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>%% Nonlinear System Function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,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c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, r ] = NonlinearSystem1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,t,syspar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syspara.a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syspara.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syspara.c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gamma1 = syspara.gamma1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gamma2 = syspara.gamma2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gamma3 = syspara.gamma3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y = X(1)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X(2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X(3)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f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X(4) ; Kr = X(5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%===== Control Input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r = 1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e = y-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c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*y +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f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*sin(y) + Kr*r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gamma1*e*y*sign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f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gamma2*e*sin(y)*sign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r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gamma3*e*r*sign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%===== Nonlinear System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*y -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*sin(y) +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*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c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%====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Referenc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Mod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4*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+ 4*r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   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[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f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r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]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function [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,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c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, r ] = NonlinearSystem2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X,t,syspara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syspara.a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syspara.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syspara.c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gamma1 = syspara.gamma1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gamma2 = syspara.gamma2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gamma3 = syspara.gamma3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y = X(1)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X(2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X(3)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f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X(4) ; Kr = X(5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%===== Control Input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lastRenderedPageBreak/>
              <w:t xml:space="preserve">    r = sin(t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e = y-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c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*y +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Kf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*sin(y) + Kr*r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gamma1*e*y*sign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f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gamma2*e*sin(y)*sign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r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gamma3*e*r*sign(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)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%===== Nonlinear System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a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*y -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c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*sin(y) +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bp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*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uc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%=====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Referenc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Model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-4*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+ 4*r ;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    </w:t>
            </w:r>
          </w:p>
          <w:p w:rsidR="001F7D9A" w:rsidRPr="001F7D9A" w:rsidRDefault="001F7D9A" w:rsidP="001F7D9A">
            <w:pPr>
              <w:autoSpaceDE w:val="0"/>
              <w:autoSpaceDN w:val="0"/>
              <w:adjustRightInd w:val="0"/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  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X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= [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ym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y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f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; </w:t>
            </w:r>
            <w:proofErr w:type="spellStart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dKr</w:t>
            </w:r>
            <w:proofErr w:type="spellEnd"/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 xml:space="preserve"> ] ;</w:t>
            </w:r>
          </w:p>
          <w:p w:rsidR="0009194A" w:rsidRPr="001F7D9A" w:rsidRDefault="001F7D9A" w:rsidP="00DA77D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kern w:val="0"/>
                <w:sz w:val="20"/>
                <w:szCs w:val="26"/>
              </w:rPr>
            </w:pPr>
            <w:r w:rsidRPr="001F7D9A">
              <w:rPr>
                <w:rFonts w:ascii="Times New Roman" w:eastAsia="Microsoft YaHei UI" w:hAnsi="Times New Roman" w:cs="Times New Roman"/>
                <w:kern w:val="0"/>
                <w:sz w:val="20"/>
                <w:szCs w:val="26"/>
              </w:rPr>
              <w:t>end</w:t>
            </w:r>
          </w:p>
        </w:tc>
      </w:tr>
      <w:bookmarkEnd w:id="31"/>
      <w:bookmarkEnd w:id="32"/>
    </w:tbl>
    <w:p w:rsidR="00F15B26" w:rsidRPr="003C0E78" w:rsidRDefault="00F15B26">
      <w:pPr>
        <w:jc w:val="both"/>
      </w:pPr>
    </w:p>
    <w:sectPr w:rsidR="00F15B26" w:rsidRPr="003C0E78" w:rsidSect="00722748">
      <w:footerReference w:type="first" r:id="rId260"/>
      <w:pgSz w:w="11906" w:h="16838"/>
      <w:pgMar w:top="1440" w:right="1531" w:bottom="1440" w:left="1531" w:header="851" w:footer="510" w:gutter="0"/>
      <w:pgNumType w:start="1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2EBF" w:rsidRDefault="00592EBF" w:rsidP="002525DF">
      <w:r>
        <w:separator/>
      </w:r>
    </w:p>
    <w:p w:rsidR="00592EBF" w:rsidRDefault="00592EBF"/>
  </w:endnote>
  <w:endnote w:type="continuationSeparator" w:id="0">
    <w:p w:rsidR="00592EBF" w:rsidRDefault="00592EBF" w:rsidP="002525DF">
      <w:r>
        <w:continuationSeparator/>
      </w:r>
    </w:p>
    <w:p w:rsidR="00592EBF" w:rsidRDefault="00592EB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楷書體W5">
    <w:altName w:val="Microsoft JhengHei UI Light"/>
    <w:charset w:val="88"/>
    <w:family w:val="script"/>
    <w:pitch w:val="fixed"/>
    <w:sig w:usb0="00000000" w:usb1="28091800" w:usb2="00000016" w:usb3="00000000" w:csb0="001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E6DCC" w:rsidRPr="00D360C4" w:rsidRDefault="00EE6DCC" w:rsidP="00722748">
    <w:pPr>
      <w:pStyle w:val="a9"/>
      <w:ind w:rightChars="22" w:right="53"/>
      <w:jc w:val="right"/>
      <w:rPr>
        <w:rFonts w:eastAsia="新細明體" w:cstheme="minorHAnsi"/>
      </w:rPr>
    </w:pPr>
    <w:r w:rsidRPr="00D360C4">
      <w:rPr>
        <w:rFonts w:eastAsia="新細明體" w:cstheme="minorHAnsi"/>
      </w:rPr>
      <w:fldChar w:fldCharType="begin"/>
    </w:r>
    <w:r w:rsidRPr="00D360C4">
      <w:rPr>
        <w:rFonts w:eastAsia="新細明體" w:cstheme="minorHAnsi"/>
      </w:rPr>
      <w:instrText>PAGE   \* MERGEFORMAT</w:instrText>
    </w:r>
    <w:r w:rsidRPr="00D360C4">
      <w:rPr>
        <w:rFonts w:eastAsia="新細明體" w:cstheme="minorHAnsi"/>
      </w:rPr>
      <w:fldChar w:fldCharType="separate"/>
    </w:r>
    <w:r w:rsidR="004370CF" w:rsidRPr="004370CF">
      <w:rPr>
        <w:rFonts w:eastAsia="新細明體" w:cstheme="minorHAnsi"/>
        <w:noProof/>
        <w:lang w:val="zh-TW"/>
      </w:rPr>
      <w:t>15</w:t>
    </w:r>
    <w:r w:rsidRPr="00D360C4">
      <w:rPr>
        <w:rFonts w:eastAsia="新細明體" w:cstheme="minorHAnsi"/>
      </w:rPr>
      <w:fldChar w:fldCharType="end"/>
    </w:r>
  </w:p>
  <w:p w:rsidR="00EE6DCC" w:rsidRDefault="00EE6DCC" w:rsidP="00D360C4">
    <w:pPr>
      <w:pStyle w:val="a9"/>
      <w:ind w:leftChars="-150" w:left="-360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EE6DCC" w:rsidRPr="003856E2" w:rsidRDefault="00EE6DCC" w:rsidP="00D360C4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EE6DCC" w:rsidRDefault="00EE6DCC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E6DCC" w:rsidRDefault="00EE6DCC" w:rsidP="00722748">
    <w:pPr>
      <w:pStyle w:val="ab"/>
      <w:jc w:val="right"/>
    </w:pPr>
  </w:p>
  <w:p w:rsidR="00EE6DCC" w:rsidRPr="003856E2" w:rsidRDefault="00EE6DCC" w:rsidP="00722748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EE6DCC" w:rsidRPr="00722748" w:rsidRDefault="00EE6DCC" w:rsidP="00D360C4">
    <w:pPr>
      <w:pStyle w:val="a9"/>
      <w:jc w:val="center"/>
      <w:rPr>
        <w:rFonts w:eastAsia="新細明體" w:cstheme="minorHAnsi"/>
        <w:color w:val="808080" w:themeColor="background1" w:themeShade="80"/>
        <w:sz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29434239"/>
      <w:docPartObj>
        <w:docPartGallery w:val="Page Numbers (Bottom of Page)"/>
        <w:docPartUnique/>
      </w:docPartObj>
    </w:sdtPr>
    <w:sdtContent>
      <w:p w:rsidR="00EE6DCC" w:rsidRDefault="00EE6DCC" w:rsidP="00722748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70CF" w:rsidRPr="004370CF">
          <w:rPr>
            <w:noProof/>
            <w:lang w:val="zh-TW"/>
          </w:rPr>
          <w:t>i</w:t>
        </w:r>
        <w:r>
          <w:fldChar w:fldCharType="end"/>
        </w:r>
      </w:p>
    </w:sdtContent>
  </w:sdt>
  <w:p w:rsidR="00EE6DCC" w:rsidRDefault="00EE6DCC" w:rsidP="00722748">
    <w:pPr>
      <w:pStyle w:val="a9"/>
      <w:ind w:leftChars="-150" w:left="-360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EE6DCC" w:rsidRPr="003856E2" w:rsidRDefault="00EE6DCC" w:rsidP="00722748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EE6DCC" w:rsidRPr="00722748" w:rsidRDefault="00EE6DCC" w:rsidP="00722748">
    <w:pPr>
      <w:pStyle w:val="a9"/>
      <w:rPr>
        <w:rFonts w:eastAsia="新細明體" w:cstheme="minorHAnsi"/>
        <w:color w:val="808080" w:themeColor="background1" w:themeShade="80"/>
        <w:sz w:val="24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02382738"/>
      <w:docPartObj>
        <w:docPartGallery w:val="Page Numbers (Bottom of Page)"/>
        <w:docPartUnique/>
      </w:docPartObj>
    </w:sdtPr>
    <w:sdtContent>
      <w:p w:rsidR="00EE6DCC" w:rsidRDefault="00EE6DCC" w:rsidP="00722748">
        <w:pPr>
          <w:pStyle w:val="ab"/>
          <w:ind w:rightChars="22" w:right="5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70CF" w:rsidRPr="004370CF">
          <w:rPr>
            <w:noProof/>
            <w:lang w:val="zh-TW"/>
          </w:rPr>
          <w:t>1</w:t>
        </w:r>
        <w:r>
          <w:fldChar w:fldCharType="end"/>
        </w:r>
      </w:p>
    </w:sdtContent>
  </w:sdt>
  <w:p w:rsidR="00EE6DCC" w:rsidRDefault="00EE6DCC" w:rsidP="00722748">
    <w:pPr>
      <w:pStyle w:val="a9"/>
      <w:ind w:leftChars="-150" w:left="-360"/>
      <w:jc w:val="center"/>
      <w:rPr>
        <w:rFonts w:ascii="新細明體" w:eastAsia="新細明體" w:hAnsi="新細明體" w:cs="Times New Roman"/>
        <w:color w:val="808080" w:themeColor="background1" w:themeShade="80"/>
      </w:rPr>
    </w:pPr>
  </w:p>
  <w:p w:rsidR="00EE6DCC" w:rsidRPr="003856E2" w:rsidRDefault="00EE6DCC" w:rsidP="00722748">
    <w:pPr>
      <w:pStyle w:val="a9"/>
      <w:jc w:val="center"/>
      <w:rPr>
        <w:rFonts w:eastAsia="新細明體" w:cstheme="minorHAnsi"/>
        <w:color w:val="808080" w:themeColor="background1" w:themeShade="80"/>
      </w:rPr>
    </w:pPr>
    <w:r w:rsidRPr="003856E2">
      <w:rPr>
        <w:rFonts w:ascii="新細明體" w:eastAsia="新細明體" w:hAnsi="新細明體" w:cs="Times New Roman"/>
        <w:color w:val="808080" w:themeColor="background1" w:themeShade="80"/>
      </w:rPr>
      <w:t>國立成功大學航太系  智慧嵌入式控制實驗室</w:t>
    </w:r>
    <w:r w:rsidRPr="003856E2">
      <w:rPr>
        <w:rFonts w:eastAsia="新細明體" w:cstheme="minorHAnsi"/>
        <w:color w:val="808080" w:themeColor="background1" w:themeShade="80"/>
      </w:rPr>
      <w:t>(IEC-Lab)</w:t>
    </w:r>
  </w:p>
  <w:p w:rsidR="00EE6DCC" w:rsidRPr="00722748" w:rsidRDefault="00EE6DCC" w:rsidP="00722748">
    <w:pPr>
      <w:pStyle w:val="a9"/>
      <w:rPr>
        <w:rFonts w:eastAsia="新細明體" w:cstheme="minorHAnsi"/>
        <w:color w:val="808080" w:themeColor="background1" w:themeShade="80"/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2EBF" w:rsidRDefault="00592EBF" w:rsidP="002525DF">
      <w:r>
        <w:separator/>
      </w:r>
    </w:p>
    <w:p w:rsidR="00592EBF" w:rsidRDefault="00592EBF"/>
  </w:footnote>
  <w:footnote w:type="continuationSeparator" w:id="0">
    <w:p w:rsidR="00592EBF" w:rsidRDefault="00592EBF" w:rsidP="002525DF">
      <w:r>
        <w:continuationSeparator/>
      </w:r>
    </w:p>
    <w:p w:rsidR="00592EBF" w:rsidRDefault="00592EBF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E6DCC" w:rsidRDefault="00EE6DCC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07110" o:spid="_x0000_s2056" type="#_x0000_t75" style="position:absolute;margin-left:0;margin-top:0;width:165pt;height:165pt;z-index:-251657216;mso-position-horizontal:center;mso-position-horizontal-relative:margin;mso-position-vertical:center;mso-position-vertical-relative:margin" o:allowincell="f">
          <v:imagedata r:id="rId1" o:title="440px-Prior_Roundel_of_National_Cheng_Kung_University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E6DCC" w:rsidRDefault="00EE6DCC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07109" o:spid="_x0000_s2055" type="#_x0000_t75" style="position:absolute;margin-left:131.75pt;margin-top:198.3pt;width:178.6pt;height:178.6pt;z-index:-251658240;mso-position-horizontal-relative:margin;mso-position-vertical-relative:margin" o:allowincell="f">
          <v:imagedata r:id="rId1" o:title="440px-Prior_Roundel_of_National_Cheng_Kung_University" gain="19661f" blacklevel="22938f" grayscale="t"/>
          <v:shadow opacity=".5" offset="6pt,-6pt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E6DCC" w:rsidRDefault="00EE6DCC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577CC9C2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>
    <w:nsid w:val="15F50099"/>
    <w:multiLevelType w:val="hybridMultilevel"/>
    <w:tmpl w:val="45F2C208"/>
    <w:lvl w:ilvl="0" w:tplc="9D402100">
      <w:start w:val="1"/>
      <w:numFmt w:val="decimal"/>
      <w:lvlText w:val="第%1題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CE006B6"/>
    <w:multiLevelType w:val="hybridMultilevel"/>
    <w:tmpl w:val="7CDA364E"/>
    <w:lvl w:ilvl="0" w:tplc="B3F06D4A">
      <w:start w:val="1"/>
      <w:numFmt w:val="decimal"/>
      <w:lvlText w:val="%1."/>
      <w:lvlJc w:val="left"/>
      <w:pPr>
        <w:ind w:left="960" w:hanging="480"/>
      </w:pPr>
      <w:rPr>
        <w:rFonts w:asciiTheme="minorHAnsi" w:eastAsiaTheme="minorEastAsia" w:hAnsiTheme="minorHAnsi" w:cs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1ED92989"/>
    <w:multiLevelType w:val="hybridMultilevel"/>
    <w:tmpl w:val="FF144D4C"/>
    <w:lvl w:ilvl="0" w:tplc="004A6490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>
    <w:nsid w:val="245F7CE5"/>
    <w:multiLevelType w:val="hybridMultilevel"/>
    <w:tmpl w:val="6C54358C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5167BDB"/>
    <w:multiLevelType w:val="hybridMultilevel"/>
    <w:tmpl w:val="5F26D3CE"/>
    <w:lvl w:ilvl="0" w:tplc="C5667184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>
    <w:nsid w:val="25C104C4"/>
    <w:multiLevelType w:val="hybridMultilevel"/>
    <w:tmpl w:val="FF144D4C"/>
    <w:lvl w:ilvl="0" w:tplc="004A6490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>
    <w:nsid w:val="27FC2F56"/>
    <w:multiLevelType w:val="multilevel"/>
    <w:tmpl w:val="17AEB1F0"/>
    <w:lvl w:ilvl="0">
      <w:start w:val="1"/>
      <w:numFmt w:val="decimal"/>
      <w:lvlText w:val="第%1題."/>
      <w:lvlJc w:val="left"/>
      <w:pPr>
        <w:ind w:left="397" w:hanging="397"/>
      </w:pPr>
      <w:rPr>
        <w:rFonts w:hint="eastAsia"/>
      </w:rPr>
    </w:lvl>
    <w:lvl w:ilvl="1">
      <w:start w:val="1"/>
      <w:numFmt w:val="lowerLetter"/>
      <w:lvlText w:val="(%2)"/>
      <w:lvlJc w:val="left"/>
      <w:pPr>
        <w:ind w:left="397" w:hanging="397"/>
      </w:pPr>
      <w:rPr>
        <w:rFonts w:hint="eastAsia"/>
      </w:rPr>
    </w:lvl>
    <w:lvl w:ilvl="2">
      <w:start w:val="1"/>
      <w:numFmt w:val="decimal"/>
      <w:isLgl/>
      <w:lvlText w:val="%1.%2.%3."/>
      <w:lvlJc w:val="left"/>
      <w:pPr>
        <w:ind w:left="397" w:hanging="397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7" w:hanging="397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7" w:hanging="397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7" w:hanging="397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7" w:hanging="397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7" w:hanging="397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7" w:hanging="397"/>
      </w:pPr>
      <w:rPr>
        <w:rFonts w:hint="default"/>
      </w:rPr>
    </w:lvl>
  </w:abstractNum>
  <w:abstractNum w:abstractNumId="8">
    <w:nsid w:val="292116E7"/>
    <w:multiLevelType w:val="hybridMultilevel"/>
    <w:tmpl w:val="678E0E66"/>
    <w:lvl w:ilvl="0" w:tplc="5B10F004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93936D5"/>
    <w:multiLevelType w:val="multilevel"/>
    <w:tmpl w:val="4CB65594"/>
    <w:lvl w:ilvl="0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397" w:hanging="397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97" w:hanging="397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7" w:hanging="397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7" w:hanging="397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7" w:hanging="397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7" w:hanging="397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7" w:hanging="397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7" w:hanging="397"/>
      </w:pPr>
      <w:rPr>
        <w:rFonts w:hint="default"/>
      </w:rPr>
    </w:lvl>
  </w:abstractNum>
  <w:abstractNum w:abstractNumId="10">
    <w:nsid w:val="2AC0420E"/>
    <w:multiLevelType w:val="hybridMultilevel"/>
    <w:tmpl w:val="D46CB4A8"/>
    <w:lvl w:ilvl="0" w:tplc="41A82282">
      <w:start w:val="1"/>
      <w:numFmt w:val="low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3E93593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2">
    <w:nsid w:val="34445962"/>
    <w:multiLevelType w:val="hybridMultilevel"/>
    <w:tmpl w:val="3A16EDF4"/>
    <w:lvl w:ilvl="0" w:tplc="4202BD9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>
    <w:nsid w:val="354251E6"/>
    <w:multiLevelType w:val="multilevel"/>
    <w:tmpl w:val="B5FCF51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4">
    <w:nsid w:val="36563439"/>
    <w:multiLevelType w:val="hybridMultilevel"/>
    <w:tmpl w:val="6D7818B6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96E7458"/>
    <w:multiLevelType w:val="hybridMultilevel"/>
    <w:tmpl w:val="FF144D4C"/>
    <w:lvl w:ilvl="0" w:tplc="004A6490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6">
    <w:nsid w:val="40E13A02"/>
    <w:multiLevelType w:val="hybridMultilevel"/>
    <w:tmpl w:val="DD6E6432"/>
    <w:lvl w:ilvl="0" w:tplc="AC8CE334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2" w:hanging="480"/>
      </w:p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abstractNum w:abstractNumId="17">
    <w:nsid w:val="57216150"/>
    <w:multiLevelType w:val="hybridMultilevel"/>
    <w:tmpl w:val="8F6491C2"/>
    <w:lvl w:ilvl="0" w:tplc="E7089CC4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8">
    <w:nsid w:val="5849332F"/>
    <w:multiLevelType w:val="hybridMultilevel"/>
    <w:tmpl w:val="83CA5742"/>
    <w:lvl w:ilvl="0" w:tplc="41A82282">
      <w:start w:val="1"/>
      <w:numFmt w:val="lowerLetter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9">
    <w:nsid w:val="59C46A34"/>
    <w:multiLevelType w:val="multilevel"/>
    <w:tmpl w:val="40D0E2D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0">
    <w:nsid w:val="61F40C9D"/>
    <w:multiLevelType w:val="multilevel"/>
    <w:tmpl w:val="B5FCF51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1">
    <w:nsid w:val="6606317A"/>
    <w:multiLevelType w:val="hybridMultilevel"/>
    <w:tmpl w:val="AAD414F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6A2311D7"/>
    <w:multiLevelType w:val="hybridMultilevel"/>
    <w:tmpl w:val="DBC47D1E"/>
    <w:lvl w:ilvl="0" w:tplc="203A9AC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3">
    <w:nsid w:val="70A53AE1"/>
    <w:multiLevelType w:val="multilevel"/>
    <w:tmpl w:val="C64245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4">
    <w:nsid w:val="7DCD7D4B"/>
    <w:multiLevelType w:val="hybridMultilevel"/>
    <w:tmpl w:val="03AE853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7FC57850"/>
    <w:multiLevelType w:val="hybridMultilevel"/>
    <w:tmpl w:val="D1AC2D6C"/>
    <w:lvl w:ilvl="0" w:tplc="CAD4E2B8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4"/>
  </w:num>
  <w:num w:numId="3">
    <w:abstractNumId w:val="12"/>
  </w:num>
  <w:num w:numId="4">
    <w:abstractNumId w:val="16"/>
  </w:num>
  <w:num w:numId="5">
    <w:abstractNumId w:val="8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3"/>
  </w:num>
  <w:num w:numId="9">
    <w:abstractNumId w:val="19"/>
  </w:num>
  <w:num w:numId="10">
    <w:abstractNumId w:val="24"/>
  </w:num>
  <w:num w:numId="11">
    <w:abstractNumId w:val="21"/>
  </w:num>
  <w:num w:numId="12">
    <w:abstractNumId w:val="25"/>
  </w:num>
  <w:num w:numId="13">
    <w:abstractNumId w:val="14"/>
  </w:num>
  <w:num w:numId="14">
    <w:abstractNumId w:val="11"/>
  </w:num>
  <w:num w:numId="15">
    <w:abstractNumId w:val="2"/>
  </w:num>
  <w:num w:numId="16">
    <w:abstractNumId w:val="20"/>
  </w:num>
  <w:num w:numId="17">
    <w:abstractNumId w:val="22"/>
  </w:num>
  <w:num w:numId="18">
    <w:abstractNumId w:val="17"/>
  </w:num>
  <w:num w:numId="19">
    <w:abstractNumId w:val="5"/>
  </w:num>
  <w:num w:numId="20">
    <w:abstractNumId w:val="23"/>
  </w:num>
  <w:num w:numId="21">
    <w:abstractNumId w:val="9"/>
  </w:num>
  <w:num w:numId="22">
    <w:abstractNumId w:val="10"/>
  </w:num>
  <w:num w:numId="23">
    <w:abstractNumId w:val="18"/>
  </w:num>
  <w:num w:numId="24">
    <w:abstractNumId w:val="1"/>
  </w:num>
  <w:num w:numId="25">
    <w:abstractNumId w:val="6"/>
  </w:num>
  <w:num w:numId="26">
    <w:abstractNumId w:val="3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264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A75B0"/>
    <w:rsid w:val="00005D88"/>
    <w:rsid w:val="000060A7"/>
    <w:rsid w:val="000112AF"/>
    <w:rsid w:val="00011C6D"/>
    <w:rsid w:val="00011FE0"/>
    <w:rsid w:val="00012AE7"/>
    <w:rsid w:val="00012DDD"/>
    <w:rsid w:val="00013B2E"/>
    <w:rsid w:val="00015B82"/>
    <w:rsid w:val="00015BED"/>
    <w:rsid w:val="000161B6"/>
    <w:rsid w:val="00020691"/>
    <w:rsid w:val="000209EF"/>
    <w:rsid w:val="00022353"/>
    <w:rsid w:val="00023591"/>
    <w:rsid w:val="00024B61"/>
    <w:rsid w:val="000258D0"/>
    <w:rsid w:val="00025BF9"/>
    <w:rsid w:val="00025F05"/>
    <w:rsid w:val="0002607C"/>
    <w:rsid w:val="000264A7"/>
    <w:rsid w:val="00031269"/>
    <w:rsid w:val="00031CD7"/>
    <w:rsid w:val="0003265A"/>
    <w:rsid w:val="00032C29"/>
    <w:rsid w:val="00033F36"/>
    <w:rsid w:val="00034F35"/>
    <w:rsid w:val="00035AF0"/>
    <w:rsid w:val="000426C4"/>
    <w:rsid w:val="0004312F"/>
    <w:rsid w:val="00051387"/>
    <w:rsid w:val="000532B6"/>
    <w:rsid w:val="00053C5B"/>
    <w:rsid w:val="000556D2"/>
    <w:rsid w:val="00055AC3"/>
    <w:rsid w:val="00055BC7"/>
    <w:rsid w:val="00055FB6"/>
    <w:rsid w:val="00057A91"/>
    <w:rsid w:val="000611C4"/>
    <w:rsid w:val="000657A4"/>
    <w:rsid w:val="00073FF3"/>
    <w:rsid w:val="00074A42"/>
    <w:rsid w:val="00075E5B"/>
    <w:rsid w:val="00075EF1"/>
    <w:rsid w:val="00075FC6"/>
    <w:rsid w:val="00080494"/>
    <w:rsid w:val="00081AF1"/>
    <w:rsid w:val="00082BBE"/>
    <w:rsid w:val="00084498"/>
    <w:rsid w:val="0008740D"/>
    <w:rsid w:val="000917EC"/>
    <w:rsid w:val="0009194A"/>
    <w:rsid w:val="00092332"/>
    <w:rsid w:val="00093E28"/>
    <w:rsid w:val="000952A5"/>
    <w:rsid w:val="00096A83"/>
    <w:rsid w:val="00096FDB"/>
    <w:rsid w:val="000A0D9B"/>
    <w:rsid w:val="000A15F9"/>
    <w:rsid w:val="000A1682"/>
    <w:rsid w:val="000A4840"/>
    <w:rsid w:val="000A54B5"/>
    <w:rsid w:val="000B1F8B"/>
    <w:rsid w:val="000B3FDB"/>
    <w:rsid w:val="000B6691"/>
    <w:rsid w:val="000B6990"/>
    <w:rsid w:val="000C1346"/>
    <w:rsid w:val="000C40DB"/>
    <w:rsid w:val="000C517F"/>
    <w:rsid w:val="000D0B88"/>
    <w:rsid w:val="000D0C99"/>
    <w:rsid w:val="000D62FB"/>
    <w:rsid w:val="000D7E91"/>
    <w:rsid w:val="000E1698"/>
    <w:rsid w:val="000E659E"/>
    <w:rsid w:val="000E710F"/>
    <w:rsid w:val="000E77F2"/>
    <w:rsid w:val="000F0105"/>
    <w:rsid w:val="000F0BEF"/>
    <w:rsid w:val="000F127E"/>
    <w:rsid w:val="000F2304"/>
    <w:rsid w:val="000F2C56"/>
    <w:rsid w:val="000F3AAB"/>
    <w:rsid w:val="000F41EE"/>
    <w:rsid w:val="000F5FC3"/>
    <w:rsid w:val="001046C4"/>
    <w:rsid w:val="00104B88"/>
    <w:rsid w:val="00104EAA"/>
    <w:rsid w:val="001067BC"/>
    <w:rsid w:val="00106EEA"/>
    <w:rsid w:val="00110D31"/>
    <w:rsid w:val="0011173B"/>
    <w:rsid w:val="00111CF3"/>
    <w:rsid w:val="00113158"/>
    <w:rsid w:val="00115BFB"/>
    <w:rsid w:val="00120940"/>
    <w:rsid w:val="001234B8"/>
    <w:rsid w:val="0012762E"/>
    <w:rsid w:val="0013637D"/>
    <w:rsid w:val="0013718D"/>
    <w:rsid w:val="0014533F"/>
    <w:rsid w:val="00145F19"/>
    <w:rsid w:val="00147D11"/>
    <w:rsid w:val="001502CF"/>
    <w:rsid w:val="00150D18"/>
    <w:rsid w:val="0015139C"/>
    <w:rsid w:val="001519CE"/>
    <w:rsid w:val="00151BDC"/>
    <w:rsid w:val="00155782"/>
    <w:rsid w:val="00155807"/>
    <w:rsid w:val="0015632B"/>
    <w:rsid w:val="001569CD"/>
    <w:rsid w:val="00157DE4"/>
    <w:rsid w:val="00160028"/>
    <w:rsid w:val="001651E5"/>
    <w:rsid w:val="001663DA"/>
    <w:rsid w:val="001678BB"/>
    <w:rsid w:val="00172845"/>
    <w:rsid w:val="00172CC8"/>
    <w:rsid w:val="0017594C"/>
    <w:rsid w:val="00176B7F"/>
    <w:rsid w:val="00180EBA"/>
    <w:rsid w:val="0018352D"/>
    <w:rsid w:val="00183B13"/>
    <w:rsid w:val="00184CA6"/>
    <w:rsid w:val="0018511C"/>
    <w:rsid w:val="00186231"/>
    <w:rsid w:val="001918EE"/>
    <w:rsid w:val="00191B22"/>
    <w:rsid w:val="00191B96"/>
    <w:rsid w:val="00192EDB"/>
    <w:rsid w:val="0019426D"/>
    <w:rsid w:val="001978E6"/>
    <w:rsid w:val="00197D24"/>
    <w:rsid w:val="001A2A4D"/>
    <w:rsid w:val="001B061D"/>
    <w:rsid w:val="001B11D5"/>
    <w:rsid w:val="001B13FB"/>
    <w:rsid w:val="001B14BD"/>
    <w:rsid w:val="001B2C95"/>
    <w:rsid w:val="001B45C9"/>
    <w:rsid w:val="001B4C5E"/>
    <w:rsid w:val="001B6600"/>
    <w:rsid w:val="001B7439"/>
    <w:rsid w:val="001B76EA"/>
    <w:rsid w:val="001C0867"/>
    <w:rsid w:val="001C0E6E"/>
    <w:rsid w:val="001C0E8E"/>
    <w:rsid w:val="001C28F8"/>
    <w:rsid w:val="001C48A3"/>
    <w:rsid w:val="001C62BB"/>
    <w:rsid w:val="001C7DE9"/>
    <w:rsid w:val="001D1407"/>
    <w:rsid w:val="001D4238"/>
    <w:rsid w:val="001D4BB9"/>
    <w:rsid w:val="001D7040"/>
    <w:rsid w:val="001D75F6"/>
    <w:rsid w:val="001E15DD"/>
    <w:rsid w:val="001E4489"/>
    <w:rsid w:val="001E454D"/>
    <w:rsid w:val="001E4A62"/>
    <w:rsid w:val="001E4D8F"/>
    <w:rsid w:val="001F05CA"/>
    <w:rsid w:val="001F108D"/>
    <w:rsid w:val="001F3D61"/>
    <w:rsid w:val="001F78A1"/>
    <w:rsid w:val="001F7D9A"/>
    <w:rsid w:val="00200590"/>
    <w:rsid w:val="00202AA7"/>
    <w:rsid w:val="002042CD"/>
    <w:rsid w:val="00205BAC"/>
    <w:rsid w:val="0020713A"/>
    <w:rsid w:val="00211B93"/>
    <w:rsid w:val="00211DEF"/>
    <w:rsid w:val="002151D2"/>
    <w:rsid w:val="002201D5"/>
    <w:rsid w:val="00223ED3"/>
    <w:rsid w:val="0022455D"/>
    <w:rsid w:val="0022460B"/>
    <w:rsid w:val="00224E81"/>
    <w:rsid w:val="00225E4E"/>
    <w:rsid w:val="00227E3C"/>
    <w:rsid w:val="00230E41"/>
    <w:rsid w:val="00231C11"/>
    <w:rsid w:val="002370F1"/>
    <w:rsid w:val="00242C5C"/>
    <w:rsid w:val="00244A79"/>
    <w:rsid w:val="00244B38"/>
    <w:rsid w:val="00246BF1"/>
    <w:rsid w:val="00247488"/>
    <w:rsid w:val="002525DF"/>
    <w:rsid w:val="0025304A"/>
    <w:rsid w:val="00255B35"/>
    <w:rsid w:val="00255DF3"/>
    <w:rsid w:val="002565B0"/>
    <w:rsid w:val="00256E34"/>
    <w:rsid w:val="00257AE9"/>
    <w:rsid w:val="00262AA4"/>
    <w:rsid w:val="0026358A"/>
    <w:rsid w:val="0026385A"/>
    <w:rsid w:val="00263A59"/>
    <w:rsid w:val="0026436F"/>
    <w:rsid w:val="00265754"/>
    <w:rsid w:val="00265F3D"/>
    <w:rsid w:val="002730F2"/>
    <w:rsid w:val="0027589F"/>
    <w:rsid w:val="00276898"/>
    <w:rsid w:val="00281B9C"/>
    <w:rsid w:val="002863DC"/>
    <w:rsid w:val="0028661C"/>
    <w:rsid w:val="00286AAA"/>
    <w:rsid w:val="00286D99"/>
    <w:rsid w:val="00290117"/>
    <w:rsid w:val="00290D54"/>
    <w:rsid w:val="002939E1"/>
    <w:rsid w:val="00294B0C"/>
    <w:rsid w:val="002976F9"/>
    <w:rsid w:val="00297E3A"/>
    <w:rsid w:val="002A07E6"/>
    <w:rsid w:val="002A2655"/>
    <w:rsid w:val="002A3B64"/>
    <w:rsid w:val="002A54A7"/>
    <w:rsid w:val="002A59FD"/>
    <w:rsid w:val="002A720A"/>
    <w:rsid w:val="002A7589"/>
    <w:rsid w:val="002A7F16"/>
    <w:rsid w:val="002B3B26"/>
    <w:rsid w:val="002B5FAF"/>
    <w:rsid w:val="002B7592"/>
    <w:rsid w:val="002C0D44"/>
    <w:rsid w:val="002C20C1"/>
    <w:rsid w:val="002C33D1"/>
    <w:rsid w:val="002C4E42"/>
    <w:rsid w:val="002D08B1"/>
    <w:rsid w:val="002D24E7"/>
    <w:rsid w:val="002D3D52"/>
    <w:rsid w:val="002D4A65"/>
    <w:rsid w:val="002D7E7A"/>
    <w:rsid w:val="002E0D85"/>
    <w:rsid w:val="002E1A28"/>
    <w:rsid w:val="002E3692"/>
    <w:rsid w:val="002E3D5B"/>
    <w:rsid w:val="002E442B"/>
    <w:rsid w:val="002E686C"/>
    <w:rsid w:val="002E687E"/>
    <w:rsid w:val="002E7455"/>
    <w:rsid w:val="002E7791"/>
    <w:rsid w:val="002E7821"/>
    <w:rsid w:val="002F0D05"/>
    <w:rsid w:val="002F1038"/>
    <w:rsid w:val="002F2B56"/>
    <w:rsid w:val="002F7B4D"/>
    <w:rsid w:val="003033B0"/>
    <w:rsid w:val="003077CF"/>
    <w:rsid w:val="00307F0F"/>
    <w:rsid w:val="00311B1B"/>
    <w:rsid w:val="0031605B"/>
    <w:rsid w:val="00316DCD"/>
    <w:rsid w:val="00321686"/>
    <w:rsid w:val="0032175F"/>
    <w:rsid w:val="003222F3"/>
    <w:rsid w:val="00330B0C"/>
    <w:rsid w:val="00330B2C"/>
    <w:rsid w:val="00331450"/>
    <w:rsid w:val="003318F3"/>
    <w:rsid w:val="00331C0B"/>
    <w:rsid w:val="0033257D"/>
    <w:rsid w:val="00333399"/>
    <w:rsid w:val="003347A6"/>
    <w:rsid w:val="00336087"/>
    <w:rsid w:val="0033645C"/>
    <w:rsid w:val="003374D2"/>
    <w:rsid w:val="00340C30"/>
    <w:rsid w:val="00342282"/>
    <w:rsid w:val="00346401"/>
    <w:rsid w:val="00346D42"/>
    <w:rsid w:val="00347DA2"/>
    <w:rsid w:val="00350F46"/>
    <w:rsid w:val="00350F58"/>
    <w:rsid w:val="00351D26"/>
    <w:rsid w:val="0035265D"/>
    <w:rsid w:val="0035299D"/>
    <w:rsid w:val="00354BD8"/>
    <w:rsid w:val="00354E46"/>
    <w:rsid w:val="00354FB5"/>
    <w:rsid w:val="003553C7"/>
    <w:rsid w:val="003601EB"/>
    <w:rsid w:val="00362048"/>
    <w:rsid w:val="00362C7D"/>
    <w:rsid w:val="00365955"/>
    <w:rsid w:val="0036790E"/>
    <w:rsid w:val="00371B81"/>
    <w:rsid w:val="00371C3A"/>
    <w:rsid w:val="00371CF5"/>
    <w:rsid w:val="003728E3"/>
    <w:rsid w:val="00372BC6"/>
    <w:rsid w:val="00374778"/>
    <w:rsid w:val="003755EA"/>
    <w:rsid w:val="00376118"/>
    <w:rsid w:val="00376646"/>
    <w:rsid w:val="0038057E"/>
    <w:rsid w:val="00382A96"/>
    <w:rsid w:val="00384FB2"/>
    <w:rsid w:val="0038550F"/>
    <w:rsid w:val="003856E2"/>
    <w:rsid w:val="00385DB9"/>
    <w:rsid w:val="003877DD"/>
    <w:rsid w:val="00391412"/>
    <w:rsid w:val="00392392"/>
    <w:rsid w:val="00394C30"/>
    <w:rsid w:val="0039696A"/>
    <w:rsid w:val="003A12D6"/>
    <w:rsid w:val="003A220C"/>
    <w:rsid w:val="003A2E1A"/>
    <w:rsid w:val="003A54B5"/>
    <w:rsid w:val="003A578A"/>
    <w:rsid w:val="003A77F2"/>
    <w:rsid w:val="003A7CF3"/>
    <w:rsid w:val="003B044C"/>
    <w:rsid w:val="003B3103"/>
    <w:rsid w:val="003B591B"/>
    <w:rsid w:val="003B6916"/>
    <w:rsid w:val="003B6B8A"/>
    <w:rsid w:val="003B6DD3"/>
    <w:rsid w:val="003C0E78"/>
    <w:rsid w:val="003C649F"/>
    <w:rsid w:val="003C7571"/>
    <w:rsid w:val="003C7594"/>
    <w:rsid w:val="003C762E"/>
    <w:rsid w:val="003D0E65"/>
    <w:rsid w:val="003D16C9"/>
    <w:rsid w:val="003D6DB4"/>
    <w:rsid w:val="003D72FF"/>
    <w:rsid w:val="003E0ED9"/>
    <w:rsid w:val="003E1248"/>
    <w:rsid w:val="003E4DB9"/>
    <w:rsid w:val="003E51D1"/>
    <w:rsid w:val="003E5675"/>
    <w:rsid w:val="003E633C"/>
    <w:rsid w:val="003E772C"/>
    <w:rsid w:val="003F0626"/>
    <w:rsid w:val="003F1341"/>
    <w:rsid w:val="003F4B0E"/>
    <w:rsid w:val="003F4C46"/>
    <w:rsid w:val="003F6543"/>
    <w:rsid w:val="00402AF1"/>
    <w:rsid w:val="00412C18"/>
    <w:rsid w:val="004136B6"/>
    <w:rsid w:val="00413778"/>
    <w:rsid w:val="004139C5"/>
    <w:rsid w:val="00415144"/>
    <w:rsid w:val="00415437"/>
    <w:rsid w:val="00421688"/>
    <w:rsid w:val="00421BE4"/>
    <w:rsid w:val="004225A4"/>
    <w:rsid w:val="0042486C"/>
    <w:rsid w:val="00426105"/>
    <w:rsid w:val="0042702F"/>
    <w:rsid w:val="00431B7A"/>
    <w:rsid w:val="00433520"/>
    <w:rsid w:val="00433816"/>
    <w:rsid w:val="00434B6F"/>
    <w:rsid w:val="00435BC7"/>
    <w:rsid w:val="004370CF"/>
    <w:rsid w:val="00440591"/>
    <w:rsid w:val="0044113B"/>
    <w:rsid w:val="0044670F"/>
    <w:rsid w:val="0044722F"/>
    <w:rsid w:val="0045009E"/>
    <w:rsid w:val="00450774"/>
    <w:rsid w:val="00452045"/>
    <w:rsid w:val="00456956"/>
    <w:rsid w:val="00456C3E"/>
    <w:rsid w:val="00457379"/>
    <w:rsid w:val="004600EA"/>
    <w:rsid w:val="00460FF8"/>
    <w:rsid w:val="00461231"/>
    <w:rsid w:val="004662FB"/>
    <w:rsid w:val="00471898"/>
    <w:rsid w:val="00474891"/>
    <w:rsid w:val="00476592"/>
    <w:rsid w:val="00477BE6"/>
    <w:rsid w:val="00477FA1"/>
    <w:rsid w:val="00480266"/>
    <w:rsid w:val="004904A1"/>
    <w:rsid w:val="004907FA"/>
    <w:rsid w:val="0049259F"/>
    <w:rsid w:val="00492FA5"/>
    <w:rsid w:val="0049406D"/>
    <w:rsid w:val="004A0365"/>
    <w:rsid w:val="004A0F1A"/>
    <w:rsid w:val="004A18B8"/>
    <w:rsid w:val="004A4A1A"/>
    <w:rsid w:val="004A651B"/>
    <w:rsid w:val="004A6B3C"/>
    <w:rsid w:val="004B0B14"/>
    <w:rsid w:val="004B5406"/>
    <w:rsid w:val="004C06AC"/>
    <w:rsid w:val="004C2846"/>
    <w:rsid w:val="004C2A01"/>
    <w:rsid w:val="004C2E42"/>
    <w:rsid w:val="004D234B"/>
    <w:rsid w:val="004D3CAA"/>
    <w:rsid w:val="004D6EBC"/>
    <w:rsid w:val="004D6FCF"/>
    <w:rsid w:val="004E11B4"/>
    <w:rsid w:val="004E489D"/>
    <w:rsid w:val="004E5000"/>
    <w:rsid w:val="004E7DCF"/>
    <w:rsid w:val="004F233E"/>
    <w:rsid w:val="004F2638"/>
    <w:rsid w:val="004F2BAA"/>
    <w:rsid w:val="004F550B"/>
    <w:rsid w:val="004F640B"/>
    <w:rsid w:val="0050061A"/>
    <w:rsid w:val="00501843"/>
    <w:rsid w:val="00501B61"/>
    <w:rsid w:val="00503973"/>
    <w:rsid w:val="00503D45"/>
    <w:rsid w:val="00504277"/>
    <w:rsid w:val="0051275F"/>
    <w:rsid w:val="005143D7"/>
    <w:rsid w:val="005148BE"/>
    <w:rsid w:val="00517C40"/>
    <w:rsid w:val="00520335"/>
    <w:rsid w:val="00524E9A"/>
    <w:rsid w:val="005278EC"/>
    <w:rsid w:val="005315FF"/>
    <w:rsid w:val="00532A37"/>
    <w:rsid w:val="00533702"/>
    <w:rsid w:val="00533802"/>
    <w:rsid w:val="00533CC8"/>
    <w:rsid w:val="00536E37"/>
    <w:rsid w:val="00537A83"/>
    <w:rsid w:val="00540EA5"/>
    <w:rsid w:val="00541D9E"/>
    <w:rsid w:val="00542175"/>
    <w:rsid w:val="0054299C"/>
    <w:rsid w:val="00542D47"/>
    <w:rsid w:val="005477E7"/>
    <w:rsid w:val="00551A41"/>
    <w:rsid w:val="00553EEC"/>
    <w:rsid w:val="005555FC"/>
    <w:rsid w:val="00555A62"/>
    <w:rsid w:val="00555F2A"/>
    <w:rsid w:val="00560471"/>
    <w:rsid w:val="00560C76"/>
    <w:rsid w:val="00562057"/>
    <w:rsid w:val="005663FC"/>
    <w:rsid w:val="00566B42"/>
    <w:rsid w:val="005702E6"/>
    <w:rsid w:val="0057147A"/>
    <w:rsid w:val="0057290A"/>
    <w:rsid w:val="0057320E"/>
    <w:rsid w:val="00580102"/>
    <w:rsid w:val="005801FF"/>
    <w:rsid w:val="00581C5D"/>
    <w:rsid w:val="00582104"/>
    <w:rsid w:val="005838CF"/>
    <w:rsid w:val="0058606A"/>
    <w:rsid w:val="00586181"/>
    <w:rsid w:val="005904CC"/>
    <w:rsid w:val="00590B59"/>
    <w:rsid w:val="00592EBF"/>
    <w:rsid w:val="0059309A"/>
    <w:rsid w:val="005949D0"/>
    <w:rsid w:val="00597864"/>
    <w:rsid w:val="005A1B18"/>
    <w:rsid w:val="005A2BED"/>
    <w:rsid w:val="005A36BB"/>
    <w:rsid w:val="005A75B0"/>
    <w:rsid w:val="005B1A0C"/>
    <w:rsid w:val="005B3020"/>
    <w:rsid w:val="005B7A6D"/>
    <w:rsid w:val="005C0A98"/>
    <w:rsid w:val="005C499F"/>
    <w:rsid w:val="005C49C0"/>
    <w:rsid w:val="005C5553"/>
    <w:rsid w:val="005C589A"/>
    <w:rsid w:val="005C61A3"/>
    <w:rsid w:val="005C79FB"/>
    <w:rsid w:val="005C7ED2"/>
    <w:rsid w:val="005D473C"/>
    <w:rsid w:val="005D5550"/>
    <w:rsid w:val="005D5C81"/>
    <w:rsid w:val="005E25D1"/>
    <w:rsid w:val="005E2B59"/>
    <w:rsid w:val="005E43F1"/>
    <w:rsid w:val="005E5781"/>
    <w:rsid w:val="005E587A"/>
    <w:rsid w:val="005F456A"/>
    <w:rsid w:val="005F51B8"/>
    <w:rsid w:val="005F6585"/>
    <w:rsid w:val="005F7160"/>
    <w:rsid w:val="00603804"/>
    <w:rsid w:val="006040D3"/>
    <w:rsid w:val="00604FCD"/>
    <w:rsid w:val="00605F76"/>
    <w:rsid w:val="00606E9B"/>
    <w:rsid w:val="006125E1"/>
    <w:rsid w:val="0062014F"/>
    <w:rsid w:val="00620732"/>
    <w:rsid w:val="00620743"/>
    <w:rsid w:val="00620CD7"/>
    <w:rsid w:val="0062497C"/>
    <w:rsid w:val="00624990"/>
    <w:rsid w:val="0062565A"/>
    <w:rsid w:val="00625DCC"/>
    <w:rsid w:val="00627122"/>
    <w:rsid w:val="006275C1"/>
    <w:rsid w:val="00627912"/>
    <w:rsid w:val="00630A3E"/>
    <w:rsid w:val="00631B72"/>
    <w:rsid w:val="006343C7"/>
    <w:rsid w:val="006351B8"/>
    <w:rsid w:val="00637576"/>
    <w:rsid w:val="0064127F"/>
    <w:rsid w:val="00642750"/>
    <w:rsid w:val="00643F9C"/>
    <w:rsid w:val="00644214"/>
    <w:rsid w:val="00646B40"/>
    <w:rsid w:val="00650C82"/>
    <w:rsid w:val="0065274E"/>
    <w:rsid w:val="00652EEC"/>
    <w:rsid w:val="00655550"/>
    <w:rsid w:val="00655E9A"/>
    <w:rsid w:val="006603C7"/>
    <w:rsid w:val="00661E3A"/>
    <w:rsid w:val="00664269"/>
    <w:rsid w:val="00664E04"/>
    <w:rsid w:val="0066597C"/>
    <w:rsid w:val="00666C52"/>
    <w:rsid w:val="00667139"/>
    <w:rsid w:val="00670BC2"/>
    <w:rsid w:val="00674B2C"/>
    <w:rsid w:val="00674CF3"/>
    <w:rsid w:val="00674D34"/>
    <w:rsid w:val="00680FD2"/>
    <w:rsid w:val="00681395"/>
    <w:rsid w:val="0068277A"/>
    <w:rsid w:val="00682D0C"/>
    <w:rsid w:val="0068384E"/>
    <w:rsid w:val="006842EB"/>
    <w:rsid w:val="0068437B"/>
    <w:rsid w:val="00685F41"/>
    <w:rsid w:val="0069004E"/>
    <w:rsid w:val="0069250A"/>
    <w:rsid w:val="00692B83"/>
    <w:rsid w:val="006943FA"/>
    <w:rsid w:val="006959CA"/>
    <w:rsid w:val="006A2C10"/>
    <w:rsid w:val="006A4E2A"/>
    <w:rsid w:val="006A6024"/>
    <w:rsid w:val="006A6B88"/>
    <w:rsid w:val="006A7497"/>
    <w:rsid w:val="006B19A9"/>
    <w:rsid w:val="006B21CF"/>
    <w:rsid w:val="006B6116"/>
    <w:rsid w:val="006B69C3"/>
    <w:rsid w:val="006B6DD0"/>
    <w:rsid w:val="006C075A"/>
    <w:rsid w:val="006C1C0D"/>
    <w:rsid w:val="006C3293"/>
    <w:rsid w:val="006C5AF0"/>
    <w:rsid w:val="006C5C42"/>
    <w:rsid w:val="006D05C8"/>
    <w:rsid w:val="006D26F3"/>
    <w:rsid w:val="006D438E"/>
    <w:rsid w:val="006D55C2"/>
    <w:rsid w:val="006E237F"/>
    <w:rsid w:val="006E2543"/>
    <w:rsid w:val="006E3FE6"/>
    <w:rsid w:val="006E631C"/>
    <w:rsid w:val="006E6C44"/>
    <w:rsid w:val="006E6EB1"/>
    <w:rsid w:val="006E78E4"/>
    <w:rsid w:val="006F3D00"/>
    <w:rsid w:val="006F3E36"/>
    <w:rsid w:val="006F5239"/>
    <w:rsid w:val="006F5778"/>
    <w:rsid w:val="0070076C"/>
    <w:rsid w:val="00700DBF"/>
    <w:rsid w:val="00701BE6"/>
    <w:rsid w:val="00703EF9"/>
    <w:rsid w:val="007044B3"/>
    <w:rsid w:val="007059A5"/>
    <w:rsid w:val="0070629E"/>
    <w:rsid w:val="00710530"/>
    <w:rsid w:val="007106C0"/>
    <w:rsid w:val="00711CF0"/>
    <w:rsid w:val="00712836"/>
    <w:rsid w:val="00712D9F"/>
    <w:rsid w:val="007132A1"/>
    <w:rsid w:val="0071338A"/>
    <w:rsid w:val="00713913"/>
    <w:rsid w:val="0071446E"/>
    <w:rsid w:val="0071684B"/>
    <w:rsid w:val="0071704D"/>
    <w:rsid w:val="007173E9"/>
    <w:rsid w:val="007178A1"/>
    <w:rsid w:val="007212D0"/>
    <w:rsid w:val="00722748"/>
    <w:rsid w:val="007237E8"/>
    <w:rsid w:val="00723FB9"/>
    <w:rsid w:val="00727D0C"/>
    <w:rsid w:val="00731534"/>
    <w:rsid w:val="007346B8"/>
    <w:rsid w:val="0073473E"/>
    <w:rsid w:val="007359D9"/>
    <w:rsid w:val="00735EEB"/>
    <w:rsid w:val="00736D1B"/>
    <w:rsid w:val="00737C89"/>
    <w:rsid w:val="00741F15"/>
    <w:rsid w:val="00742595"/>
    <w:rsid w:val="00742FC2"/>
    <w:rsid w:val="0074785C"/>
    <w:rsid w:val="00750943"/>
    <w:rsid w:val="00753835"/>
    <w:rsid w:val="007545C8"/>
    <w:rsid w:val="00761558"/>
    <w:rsid w:val="007667ED"/>
    <w:rsid w:val="007669CB"/>
    <w:rsid w:val="007670B5"/>
    <w:rsid w:val="00771B4F"/>
    <w:rsid w:val="00771D68"/>
    <w:rsid w:val="00774544"/>
    <w:rsid w:val="007747C3"/>
    <w:rsid w:val="00774924"/>
    <w:rsid w:val="00776FB5"/>
    <w:rsid w:val="00777364"/>
    <w:rsid w:val="0078038F"/>
    <w:rsid w:val="007822BA"/>
    <w:rsid w:val="00784218"/>
    <w:rsid w:val="007849CD"/>
    <w:rsid w:val="00785137"/>
    <w:rsid w:val="00786A5B"/>
    <w:rsid w:val="00790BEC"/>
    <w:rsid w:val="007937F2"/>
    <w:rsid w:val="0079447F"/>
    <w:rsid w:val="00795460"/>
    <w:rsid w:val="00797996"/>
    <w:rsid w:val="007A09BE"/>
    <w:rsid w:val="007A2852"/>
    <w:rsid w:val="007A2F29"/>
    <w:rsid w:val="007A51E1"/>
    <w:rsid w:val="007A530D"/>
    <w:rsid w:val="007A7A65"/>
    <w:rsid w:val="007B1286"/>
    <w:rsid w:val="007B2DDC"/>
    <w:rsid w:val="007B4E86"/>
    <w:rsid w:val="007B4FB3"/>
    <w:rsid w:val="007B6EBA"/>
    <w:rsid w:val="007C0F82"/>
    <w:rsid w:val="007C2EEF"/>
    <w:rsid w:val="007C3FDB"/>
    <w:rsid w:val="007C4B84"/>
    <w:rsid w:val="007C5027"/>
    <w:rsid w:val="007C5DD9"/>
    <w:rsid w:val="007C6329"/>
    <w:rsid w:val="007C71A1"/>
    <w:rsid w:val="007D0E96"/>
    <w:rsid w:val="007D1898"/>
    <w:rsid w:val="007D2C4A"/>
    <w:rsid w:val="007D4BCC"/>
    <w:rsid w:val="007D6823"/>
    <w:rsid w:val="007D6936"/>
    <w:rsid w:val="007E08AF"/>
    <w:rsid w:val="007E14A9"/>
    <w:rsid w:val="007E1961"/>
    <w:rsid w:val="007E56E4"/>
    <w:rsid w:val="007E7211"/>
    <w:rsid w:val="007F0E7E"/>
    <w:rsid w:val="007F5D4D"/>
    <w:rsid w:val="007F6852"/>
    <w:rsid w:val="00800FDD"/>
    <w:rsid w:val="0080186E"/>
    <w:rsid w:val="0080491C"/>
    <w:rsid w:val="00805D7E"/>
    <w:rsid w:val="008064F4"/>
    <w:rsid w:val="0080726A"/>
    <w:rsid w:val="008108DC"/>
    <w:rsid w:val="0081203E"/>
    <w:rsid w:val="008123B9"/>
    <w:rsid w:val="008124BB"/>
    <w:rsid w:val="00812B3F"/>
    <w:rsid w:val="0081453F"/>
    <w:rsid w:val="008150C6"/>
    <w:rsid w:val="00827891"/>
    <w:rsid w:val="00832B97"/>
    <w:rsid w:val="0083324E"/>
    <w:rsid w:val="008335E4"/>
    <w:rsid w:val="00833D0F"/>
    <w:rsid w:val="00834D7C"/>
    <w:rsid w:val="00836701"/>
    <w:rsid w:val="00837ACA"/>
    <w:rsid w:val="008426FA"/>
    <w:rsid w:val="00843168"/>
    <w:rsid w:val="00843EE3"/>
    <w:rsid w:val="00852268"/>
    <w:rsid w:val="00856B47"/>
    <w:rsid w:val="00857037"/>
    <w:rsid w:val="008574A4"/>
    <w:rsid w:val="008578CF"/>
    <w:rsid w:val="0085794B"/>
    <w:rsid w:val="008603ED"/>
    <w:rsid w:val="00861483"/>
    <w:rsid w:val="00862A68"/>
    <w:rsid w:val="0086495B"/>
    <w:rsid w:val="00870BDE"/>
    <w:rsid w:val="0087132D"/>
    <w:rsid w:val="00873A73"/>
    <w:rsid w:val="00882B45"/>
    <w:rsid w:val="00882DFA"/>
    <w:rsid w:val="00883616"/>
    <w:rsid w:val="008836D5"/>
    <w:rsid w:val="0088595A"/>
    <w:rsid w:val="00887463"/>
    <w:rsid w:val="00890289"/>
    <w:rsid w:val="00892DA1"/>
    <w:rsid w:val="00893A00"/>
    <w:rsid w:val="008952AA"/>
    <w:rsid w:val="00895E58"/>
    <w:rsid w:val="0089628D"/>
    <w:rsid w:val="008A2BCD"/>
    <w:rsid w:val="008A4BDB"/>
    <w:rsid w:val="008B60BA"/>
    <w:rsid w:val="008B6A23"/>
    <w:rsid w:val="008C27E7"/>
    <w:rsid w:val="008C2B5A"/>
    <w:rsid w:val="008D065B"/>
    <w:rsid w:val="008D3B72"/>
    <w:rsid w:val="008D4CD0"/>
    <w:rsid w:val="008D5132"/>
    <w:rsid w:val="008D67AD"/>
    <w:rsid w:val="008D7DB2"/>
    <w:rsid w:val="008E0928"/>
    <w:rsid w:val="008E48AF"/>
    <w:rsid w:val="008E4AA8"/>
    <w:rsid w:val="008E698C"/>
    <w:rsid w:val="008F0463"/>
    <w:rsid w:val="008F239C"/>
    <w:rsid w:val="008F7FE7"/>
    <w:rsid w:val="00900BAA"/>
    <w:rsid w:val="00901C13"/>
    <w:rsid w:val="00912B3E"/>
    <w:rsid w:val="00917A8A"/>
    <w:rsid w:val="00921399"/>
    <w:rsid w:val="00923EBE"/>
    <w:rsid w:val="00926F4F"/>
    <w:rsid w:val="00927463"/>
    <w:rsid w:val="00927F10"/>
    <w:rsid w:val="009313B9"/>
    <w:rsid w:val="00935D38"/>
    <w:rsid w:val="00937140"/>
    <w:rsid w:val="0093792D"/>
    <w:rsid w:val="009402D5"/>
    <w:rsid w:val="00940F46"/>
    <w:rsid w:val="00942A07"/>
    <w:rsid w:val="00943049"/>
    <w:rsid w:val="00947BE6"/>
    <w:rsid w:val="0095244A"/>
    <w:rsid w:val="00952CE8"/>
    <w:rsid w:val="00955566"/>
    <w:rsid w:val="00962C95"/>
    <w:rsid w:val="00963A0E"/>
    <w:rsid w:val="00963FD1"/>
    <w:rsid w:val="00965714"/>
    <w:rsid w:val="00971FB5"/>
    <w:rsid w:val="0097714B"/>
    <w:rsid w:val="00982A14"/>
    <w:rsid w:val="00983BF7"/>
    <w:rsid w:val="009858FA"/>
    <w:rsid w:val="00990501"/>
    <w:rsid w:val="009A077D"/>
    <w:rsid w:val="009A3696"/>
    <w:rsid w:val="009A6C92"/>
    <w:rsid w:val="009A7906"/>
    <w:rsid w:val="009B1D74"/>
    <w:rsid w:val="009B3232"/>
    <w:rsid w:val="009B4368"/>
    <w:rsid w:val="009B612C"/>
    <w:rsid w:val="009B6640"/>
    <w:rsid w:val="009B679F"/>
    <w:rsid w:val="009C04A1"/>
    <w:rsid w:val="009C1052"/>
    <w:rsid w:val="009C4EB2"/>
    <w:rsid w:val="009C6D27"/>
    <w:rsid w:val="009C7574"/>
    <w:rsid w:val="009C7B42"/>
    <w:rsid w:val="009D0942"/>
    <w:rsid w:val="009D45AF"/>
    <w:rsid w:val="009D4A65"/>
    <w:rsid w:val="009D4BB2"/>
    <w:rsid w:val="009D5238"/>
    <w:rsid w:val="009D5CFC"/>
    <w:rsid w:val="009D673D"/>
    <w:rsid w:val="009E183F"/>
    <w:rsid w:val="009E40E7"/>
    <w:rsid w:val="009E6DA3"/>
    <w:rsid w:val="009E773F"/>
    <w:rsid w:val="009F253A"/>
    <w:rsid w:val="009F35B7"/>
    <w:rsid w:val="00A01334"/>
    <w:rsid w:val="00A01AB9"/>
    <w:rsid w:val="00A0204F"/>
    <w:rsid w:val="00A035AB"/>
    <w:rsid w:val="00A059AE"/>
    <w:rsid w:val="00A06086"/>
    <w:rsid w:val="00A12B2A"/>
    <w:rsid w:val="00A14808"/>
    <w:rsid w:val="00A168AA"/>
    <w:rsid w:val="00A23219"/>
    <w:rsid w:val="00A239F8"/>
    <w:rsid w:val="00A25814"/>
    <w:rsid w:val="00A2600D"/>
    <w:rsid w:val="00A26DFE"/>
    <w:rsid w:val="00A30BAD"/>
    <w:rsid w:val="00A31EEB"/>
    <w:rsid w:val="00A32937"/>
    <w:rsid w:val="00A32EAF"/>
    <w:rsid w:val="00A32ED6"/>
    <w:rsid w:val="00A34160"/>
    <w:rsid w:val="00A35BD4"/>
    <w:rsid w:val="00A36523"/>
    <w:rsid w:val="00A37387"/>
    <w:rsid w:val="00A408C4"/>
    <w:rsid w:val="00A40DF8"/>
    <w:rsid w:val="00A4202A"/>
    <w:rsid w:val="00A4498F"/>
    <w:rsid w:val="00A44E70"/>
    <w:rsid w:val="00A44FA7"/>
    <w:rsid w:val="00A45857"/>
    <w:rsid w:val="00A4734E"/>
    <w:rsid w:val="00A51020"/>
    <w:rsid w:val="00A53BD9"/>
    <w:rsid w:val="00A54035"/>
    <w:rsid w:val="00A55055"/>
    <w:rsid w:val="00A551BB"/>
    <w:rsid w:val="00A55783"/>
    <w:rsid w:val="00A574D5"/>
    <w:rsid w:val="00A60F80"/>
    <w:rsid w:val="00A62682"/>
    <w:rsid w:val="00A63647"/>
    <w:rsid w:val="00A63F5E"/>
    <w:rsid w:val="00A643D3"/>
    <w:rsid w:val="00A66AA1"/>
    <w:rsid w:val="00A67C94"/>
    <w:rsid w:val="00A70FC2"/>
    <w:rsid w:val="00A71CDF"/>
    <w:rsid w:val="00A71E5F"/>
    <w:rsid w:val="00A729AE"/>
    <w:rsid w:val="00A74C0D"/>
    <w:rsid w:val="00A757BA"/>
    <w:rsid w:val="00A763E9"/>
    <w:rsid w:val="00A77678"/>
    <w:rsid w:val="00A777C8"/>
    <w:rsid w:val="00A82D6E"/>
    <w:rsid w:val="00A85073"/>
    <w:rsid w:val="00A90AEA"/>
    <w:rsid w:val="00A92470"/>
    <w:rsid w:val="00A93119"/>
    <w:rsid w:val="00A94796"/>
    <w:rsid w:val="00A9660D"/>
    <w:rsid w:val="00AA047D"/>
    <w:rsid w:val="00AA1BAD"/>
    <w:rsid w:val="00AA75E4"/>
    <w:rsid w:val="00AB416C"/>
    <w:rsid w:val="00AB61CE"/>
    <w:rsid w:val="00AB63DC"/>
    <w:rsid w:val="00AB767D"/>
    <w:rsid w:val="00AC09A8"/>
    <w:rsid w:val="00AC0ADA"/>
    <w:rsid w:val="00AC1C0D"/>
    <w:rsid w:val="00AC39BC"/>
    <w:rsid w:val="00AC39D9"/>
    <w:rsid w:val="00AC49B4"/>
    <w:rsid w:val="00AC556D"/>
    <w:rsid w:val="00AC59F6"/>
    <w:rsid w:val="00AC7616"/>
    <w:rsid w:val="00AD01FC"/>
    <w:rsid w:val="00AD364F"/>
    <w:rsid w:val="00AD36F4"/>
    <w:rsid w:val="00AD4F6A"/>
    <w:rsid w:val="00AD6737"/>
    <w:rsid w:val="00AD762B"/>
    <w:rsid w:val="00AE0E92"/>
    <w:rsid w:val="00AF105D"/>
    <w:rsid w:val="00AF4ED7"/>
    <w:rsid w:val="00AF56D3"/>
    <w:rsid w:val="00AF5DF0"/>
    <w:rsid w:val="00AF6494"/>
    <w:rsid w:val="00AF655F"/>
    <w:rsid w:val="00AF7E23"/>
    <w:rsid w:val="00B0121C"/>
    <w:rsid w:val="00B03FB4"/>
    <w:rsid w:val="00B044FE"/>
    <w:rsid w:val="00B0491E"/>
    <w:rsid w:val="00B05909"/>
    <w:rsid w:val="00B1366B"/>
    <w:rsid w:val="00B17CC6"/>
    <w:rsid w:val="00B20D45"/>
    <w:rsid w:val="00B21116"/>
    <w:rsid w:val="00B226D0"/>
    <w:rsid w:val="00B22BD0"/>
    <w:rsid w:val="00B24533"/>
    <w:rsid w:val="00B2729D"/>
    <w:rsid w:val="00B31410"/>
    <w:rsid w:val="00B3703D"/>
    <w:rsid w:val="00B40426"/>
    <w:rsid w:val="00B42C42"/>
    <w:rsid w:val="00B504A1"/>
    <w:rsid w:val="00B50BF5"/>
    <w:rsid w:val="00B50D41"/>
    <w:rsid w:val="00B52EA3"/>
    <w:rsid w:val="00B5466A"/>
    <w:rsid w:val="00B54AEA"/>
    <w:rsid w:val="00B54FA4"/>
    <w:rsid w:val="00B55A6D"/>
    <w:rsid w:val="00B570B4"/>
    <w:rsid w:val="00B60B28"/>
    <w:rsid w:val="00B7023F"/>
    <w:rsid w:val="00B73207"/>
    <w:rsid w:val="00B76920"/>
    <w:rsid w:val="00B76F07"/>
    <w:rsid w:val="00B8390F"/>
    <w:rsid w:val="00B84EDA"/>
    <w:rsid w:val="00B90FA6"/>
    <w:rsid w:val="00B9102C"/>
    <w:rsid w:val="00B91AA3"/>
    <w:rsid w:val="00B91CCB"/>
    <w:rsid w:val="00B92199"/>
    <w:rsid w:val="00B9258B"/>
    <w:rsid w:val="00B9260F"/>
    <w:rsid w:val="00B9525A"/>
    <w:rsid w:val="00B95A8F"/>
    <w:rsid w:val="00B9724F"/>
    <w:rsid w:val="00BA0616"/>
    <w:rsid w:val="00BA2567"/>
    <w:rsid w:val="00BA3081"/>
    <w:rsid w:val="00BA37CB"/>
    <w:rsid w:val="00BA39AF"/>
    <w:rsid w:val="00BB1C95"/>
    <w:rsid w:val="00BB7A3F"/>
    <w:rsid w:val="00BB7DFC"/>
    <w:rsid w:val="00BC002D"/>
    <w:rsid w:val="00BC0041"/>
    <w:rsid w:val="00BC0A4D"/>
    <w:rsid w:val="00BC3531"/>
    <w:rsid w:val="00BC388B"/>
    <w:rsid w:val="00BC6ABF"/>
    <w:rsid w:val="00BC7324"/>
    <w:rsid w:val="00BC7837"/>
    <w:rsid w:val="00BC7B33"/>
    <w:rsid w:val="00BC7F65"/>
    <w:rsid w:val="00BD03D0"/>
    <w:rsid w:val="00BD7A52"/>
    <w:rsid w:val="00BE00B0"/>
    <w:rsid w:val="00BE040F"/>
    <w:rsid w:val="00BE08E6"/>
    <w:rsid w:val="00BE27EE"/>
    <w:rsid w:val="00BE5B65"/>
    <w:rsid w:val="00BF62FA"/>
    <w:rsid w:val="00BF6410"/>
    <w:rsid w:val="00BF72A8"/>
    <w:rsid w:val="00BF77B7"/>
    <w:rsid w:val="00C0106A"/>
    <w:rsid w:val="00C029EF"/>
    <w:rsid w:val="00C03FF6"/>
    <w:rsid w:val="00C04258"/>
    <w:rsid w:val="00C04A53"/>
    <w:rsid w:val="00C07B77"/>
    <w:rsid w:val="00C115CA"/>
    <w:rsid w:val="00C13254"/>
    <w:rsid w:val="00C138B7"/>
    <w:rsid w:val="00C156BE"/>
    <w:rsid w:val="00C158E7"/>
    <w:rsid w:val="00C17D1D"/>
    <w:rsid w:val="00C205DC"/>
    <w:rsid w:val="00C21C2D"/>
    <w:rsid w:val="00C27235"/>
    <w:rsid w:val="00C303D3"/>
    <w:rsid w:val="00C31AB2"/>
    <w:rsid w:val="00C326B1"/>
    <w:rsid w:val="00C34203"/>
    <w:rsid w:val="00C40F67"/>
    <w:rsid w:val="00C41A99"/>
    <w:rsid w:val="00C420D7"/>
    <w:rsid w:val="00C44F35"/>
    <w:rsid w:val="00C460D5"/>
    <w:rsid w:val="00C46D66"/>
    <w:rsid w:val="00C539B0"/>
    <w:rsid w:val="00C53AB7"/>
    <w:rsid w:val="00C53BA9"/>
    <w:rsid w:val="00C545C1"/>
    <w:rsid w:val="00C576A5"/>
    <w:rsid w:val="00C60D25"/>
    <w:rsid w:val="00C63E6A"/>
    <w:rsid w:val="00C64389"/>
    <w:rsid w:val="00C64BFE"/>
    <w:rsid w:val="00C700EB"/>
    <w:rsid w:val="00C70602"/>
    <w:rsid w:val="00C708BD"/>
    <w:rsid w:val="00C71C7E"/>
    <w:rsid w:val="00C737A5"/>
    <w:rsid w:val="00C74A27"/>
    <w:rsid w:val="00C77D8E"/>
    <w:rsid w:val="00C80257"/>
    <w:rsid w:val="00C80D81"/>
    <w:rsid w:val="00C8358D"/>
    <w:rsid w:val="00C838FB"/>
    <w:rsid w:val="00C846F6"/>
    <w:rsid w:val="00C860E8"/>
    <w:rsid w:val="00C87516"/>
    <w:rsid w:val="00C87B14"/>
    <w:rsid w:val="00C902E6"/>
    <w:rsid w:val="00C926BE"/>
    <w:rsid w:val="00C96788"/>
    <w:rsid w:val="00CA4C01"/>
    <w:rsid w:val="00CB3753"/>
    <w:rsid w:val="00CB4136"/>
    <w:rsid w:val="00CB6339"/>
    <w:rsid w:val="00CB76B1"/>
    <w:rsid w:val="00CC023C"/>
    <w:rsid w:val="00CC0728"/>
    <w:rsid w:val="00CC08A4"/>
    <w:rsid w:val="00CC1AA6"/>
    <w:rsid w:val="00CC1EFE"/>
    <w:rsid w:val="00CC4F3F"/>
    <w:rsid w:val="00CC729B"/>
    <w:rsid w:val="00CD1843"/>
    <w:rsid w:val="00CD1B78"/>
    <w:rsid w:val="00CD3630"/>
    <w:rsid w:val="00CD3D3D"/>
    <w:rsid w:val="00CD6BD6"/>
    <w:rsid w:val="00CD759D"/>
    <w:rsid w:val="00CE3A82"/>
    <w:rsid w:val="00CE446F"/>
    <w:rsid w:val="00CE45B2"/>
    <w:rsid w:val="00CE559D"/>
    <w:rsid w:val="00CE5E7C"/>
    <w:rsid w:val="00CF0AC4"/>
    <w:rsid w:val="00CF10DD"/>
    <w:rsid w:val="00CF23A3"/>
    <w:rsid w:val="00CF6853"/>
    <w:rsid w:val="00D01245"/>
    <w:rsid w:val="00D01D0E"/>
    <w:rsid w:val="00D021F1"/>
    <w:rsid w:val="00D02464"/>
    <w:rsid w:val="00D06804"/>
    <w:rsid w:val="00D108E6"/>
    <w:rsid w:val="00D11669"/>
    <w:rsid w:val="00D11E14"/>
    <w:rsid w:val="00D12374"/>
    <w:rsid w:val="00D16337"/>
    <w:rsid w:val="00D16D5B"/>
    <w:rsid w:val="00D17FEA"/>
    <w:rsid w:val="00D20342"/>
    <w:rsid w:val="00D20B0A"/>
    <w:rsid w:val="00D2434C"/>
    <w:rsid w:val="00D250D3"/>
    <w:rsid w:val="00D25BC5"/>
    <w:rsid w:val="00D26FB5"/>
    <w:rsid w:val="00D30EAE"/>
    <w:rsid w:val="00D3341C"/>
    <w:rsid w:val="00D338D4"/>
    <w:rsid w:val="00D360C4"/>
    <w:rsid w:val="00D36F20"/>
    <w:rsid w:val="00D43311"/>
    <w:rsid w:val="00D44BE0"/>
    <w:rsid w:val="00D4603B"/>
    <w:rsid w:val="00D4640F"/>
    <w:rsid w:val="00D46D04"/>
    <w:rsid w:val="00D52190"/>
    <w:rsid w:val="00D52423"/>
    <w:rsid w:val="00D532F7"/>
    <w:rsid w:val="00D55D83"/>
    <w:rsid w:val="00D56D54"/>
    <w:rsid w:val="00D57EB0"/>
    <w:rsid w:val="00D61765"/>
    <w:rsid w:val="00D62BEB"/>
    <w:rsid w:val="00D63BF3"/>
    <w:rsid w:val="00D6423F"/>
    <w:rsid w:val="00D70006"/>
    <w:rsid w:val="00D7016F"/>
    <w:rsid w:val="00D70514"/>
    <w:rsid w:val="00D736E8"/>
    <w:rsid w:val="00D737DA"/>
    <w:rsid w:val="00D75D7F"/>
    <w:rsid w:val="00D80932"/>
    <w:rsid w:val="00D81CA7"/>
    <w:rsid w:val="00D83C1B"/>
    <w:rsid w:val="00D84752"/>
    <w:rsid w:val="00D85962"/>
    <w:rsid w:val="00D90457"/>
    <w:rsid w:val="00D91CEB"/>
    <w:rsid w:val="00D9521F"/>
    <w:rsid w:val="00D964E8"/>
    <w:rsid w:val="00D977D4"/>
    <w:rsid w:val="00DA1A37"/>
    <w:rsid w:val="00DA3D60"/>
    <w:rsid w:val="00DA77D8"/>
    <w:rsid w:val="00DB015B"/>
    <w:rsid w:val="00DB0699"/>
    <w:rsid w:val="00DB0DB7"/>
    <w:rsid w:val="00DB2B94"/>
    <w:rsid w:val="00DB3C79"/>
    <w:rsid w:val="00DB57F7"/>
    <w:rsid w:val="00DB7280"/>
    <w:rsid w:val="00DC0B04"/>
    <w:rsid w:val="00DC0B39"/>
    <w:rsid w:val="00DC2F87"/>
    <w:rsid w:val="00DC43CC"/>
    <w:rsid w:val="00DC4DBB"/>
    <w:rsid w:val="00DC53A7"/>
    <w:rsid w:val="00DC7007"/>
    <w:rsid w:val="00DD150B"/>
    <w:rsid w:val="00DE02C1"/>
    <w:rsid w:val="00DE02CE"/>
    <w:rsid w:val="00DE0744"/>
    <w:rsid w:val="00DE2153"/>
    <w:rsid w:val="00DE32F0"/>
    <w:rsid w:val="00DE3312"/>
    <w:rsid w:val="00DE3360"/>
    <w:rsid w:val="00DE7CA9"/>
    <w:rsid w:val="00DF0CD3"/>
    <w:rsid w:val="00DF0E3C"/>
    <w:rsid w:val="00DF24DD"/>
    <w:rsid w:val="00DF2B29"/>
    <w:rsid w:val="00DF4FA0"/>
    <w:rsid w:val="00DF7454"/>
    <w:rsid w:val="00DF791F"/>
    <w:rsid w:val="00E00057"/>
    <w:rsid w:val="00E01B79"/>
    <w:rsid w:val="00E035BE"/>
    <w:rsid w:val="00E04E03"/>
    <w:rsid w:val="00E06F22"/>
    <w:rsid w:val="00E1422B"/>
    <w:rsid w:val="00E1425A"/>
    <w:rsid w:val="00E14DA3"/>
    <w:rsid w:val="00E1571B"/>
    <w:rsid w:val="00E17ACF"/>
    <w:rsid w:val="00E20B3F"/>
    <w:rsid w:val="00E2474F"/>
    <w:rsid w:val="00E25D85"/>
    <w:rsid w:val="00E27C0A"/>
    <w:rsid w:val="00E3067E"/>
    <w:rsid w:val="00E317B0"/>
    <w:rsid w:val="00E32AE7"/>
    <w:rsid w:val="00E33C0C"/>
    <w:rsid w:val="00E34421"/>
    <w:rsid w:val="00E35F69"/>
    <w:rsid w:val="00E37BF5"/>
    <w:rsid w:val="00E407FC"/>
    <w:rsid w:val="00E44481"/>
    <w:rsid w:val="00E44A3A"/>
    <w:rsid w:val="00E45CA8"/>
    <w:rsid w:val="00E4618C"/>
    <w:rsid w:val="00E51816"/>
    <w:rsid w:val="00E5234D"/>
    <w:rsid w:val="00E5727F"/>
    <w:rsid w:val="00E60C45"/>
    <w:rsid w:val="00E61F6F"/>
    <w:rsid w:val="00E6212E"/>
    <w:rsid w:val="00E64C22"/>
    <w:rsid w:val="00E67067"/>
    <w:rsid w:val="00E678C9"/>
    <w:rsid w:val="00E71B92"/>
    <w:rsid w:val="00E759DB"/>
    <w:rsid w:val="00E75B90"/>
    <w:rsid w:val="00E778B6"/>
    <w:rsid w:val="00E823CD"/>
    <w:rsid w:val="00E82706"/>
    <w:rsid w:val="00E85D7D"/>
    <w:rsid w:val="00E86452"/>
    <w:rsid w:val="00E8781D"/>
    <w:rsid w:val="00E87E9C"/>
    <w:rsid w:val="00E9076C"/>
    <w:rsid w:val="00E916C6"/>
    <w:rsid w:val="00E91A1E"/>
    <w:rsid w:val="00E9597D"/>
    <w:rsid w:val="00E95F83"/>
    <w:rsid w:val="00EA2060"/>
    <w:rsid w:val="00EA3919"/>
    <w:rsid w:val="00EA4FE0"/>
    <w:rsid w:val="00EA6BB2"/>
    <w:rsid w:val="00EA722D"/>
    <w:rsid w:val="00EB3130"/>
    <w:rsid w:val="00EB4F62"/>
    <w:rsid w:val="00EB5C3F"/>
    <w:rsid w:val="00EC1443"/>
    <w:rsid w:val="00ED0E4B"/>
    <w:rsid w:val="00ED10F0"/>
    <w:rsid w:val="00ED286B"/>
    <w:rsid w:val="00ED2FED"/>
    <w:rsid w:val="00ED3061"/>
    <w:rsid w:val="00ED4E55"/>
    <w:rsid w:val="00ED5EBD"/>
    <w:rsid w:val="00ED5FD6"/>
    <w:rsid w:val="00ED697E"/>
    <w:rsid w:val="00ED7B33"/>
    <w:rsid w:val="00EE43AA"/>
    <w:rsid w:val="00EE5BAC"/>
    <w:rsid w:val="00EE6DCC"/>
    <w:rsid w:val="00EE74EF"/>
    <w:rsid w:val="00EF1D16"/>
    <w:rsid w:val="00EF4086"/>
    <w:rsid w:val="00EF46BA"/>
    <w:rsid w:val="00EF4A70"/>
    <w:rsid w:val="00F044C5"/>
    <w:rsid w:val="00F120CC"/>
    <w:rsid w:val="00F13030"/>
    <w:rsid w:val="00F1423D"/>
    <w:rsid w:val="00F14514"/>
    <w:rsid w:val="00F15B26"/>
    <w:rsid w:val="00F16F5D"/>
    <w:rsid w:val="00F20665"/>
    <w:rsid w:val="00F2165F"/>
    <w:rsid w:val="00F224D0"/>
    <w:rsid w:val="00F2415B"/>
    <w:rsid w:val="00F24E0F"/>
    <w:rsid w:val="00F24E51"/>
    <w:rsid w:val="00F30947"/>
    <w:rsid w:val="00F30C01"/>
    <w:rsid w:val="00F31605"/>
    <w:rsid w:val="00F32E5F"/>
    <w:rsid w:val="00F33081"/>
    <w:rsid w:val="00F34806"/>
    <w:rsid w:val="00F35A4A"/>
    <w:rsid w:val="00F35ED1"/>
    <w:rsid w:val="00F3615B"/>
    <w:rsid w:val="00F36532"/>
    <w:rsid w:val="00F40799"/>
    <w:rsid w:val="00F44266"/>
    <w:rsid w:val="00F442AC"/>
    <w:rsid w:val="00F44656"/>
    <w:rsid w:val="00F44C1E"/>
    <w:rsid w:val="00F464B1"/>
    <w:rsid w:val="00F4737A"/>
    <w:rsid w:val="00F47CA6"/>
    <w:rsid w:val="00F501E2"/>
    <w:rsid w:val="00F50E57"/>
    <w:rsid w:val="00F52213"/>
    <w:rsid w:val="00F53215"/>
    <w:rsid w:val="00F54E2F"/>
    <w:rsid w:val="00F56A60"/>
    <w:rsid w:val="00F570A3"/>
    <w:rsid w:val="00F57E43"/>
    <w:rsid w:val="00F6232B"/>
    <w:rsid w:val="00F67510"/>
    <w:rsid w:val="00F71F95"/>
    <w:rsid w:val="00F7357D"/>
    <w:rsid w:val="00F736A6"/>
    <w:rsid w:val="00F7399A"/>
    <w:rsid w:val="00F743FA"/>
    <w:rsid w:val="00F76822"/>
    <w:rsid w:val="00F77491"/>
    <w:rsid w:val="00F81332"/>
    <w:rsid w:val="00F851D0"/>
    <w:rsid w:val="00F85C56"/>
    <w:rsid w:val="00F86B86"/>
    <w:rsid w:val="00F86D4E"/>
    <w:rsid w:val="00F914F8"/>
    <w:rsid w:val="00F9154C"/>
    <w:rsid w:val="00F92EB1"/>
    <w:rsid w:val="00F969BA"/>
    <w:rsid w:val="00FA0FD4"/>
    <w:rsid w:val="00FA4FE4"/>
    <w:rsid w:val="00FB04F3"/>
    <w:rsid w:val="00FB0598"/>
    <w:rsid w:val="00FB1E20"/>
    <w:rsid w:val="00FB2C96"/>
    <w:rsid w:val="00FB2DF6"/>
    <w:rsid w:val="00FB4924"/>
    <w:rsid w:val="00FB5D6A"/>
    <w:rsid w:val="00FC09A8"/>
    <w:rsid w:val="00FC3759"/>
    <w:rsid w:val="00FC3CD2"/>
    <w:rsid w:val="00FC4640"/>
    <w:rsid w:val="00FC5CB3"/>
    <w:rsid w:val="00FD097F"/>
    <w:rsid w:val="00FD1C55"/>
    <w:rsid w:val="00FD1CDD"/>
    <w:rsid w:val="00FD3E42"/>
    <w:rsid w:val="00FD44CB"/>
    <w:rsid w:val="00FD5A59"/>
    <w:rsid w:val="00FE09F4"/>
    <w:rsid w:val="00FE0E78"/>
    <w:rsid w:val="00FE42B0"/>
    <w:rsid w:val="00FE449E"/>
    <w:rsid w:val="00FE44F2"/>
    <w:rsid w:val="00FE628A"/>
    <w:rsid w:val="00FE71EB"/>
    <w:rsid w:val="00FF2D6C"/>
    <w:rsid w:val="00FF4EE5"/>
    <w:rsid w:val="00FF5E70"/>
    <w:rsid w:val="00FF7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5:docId w15:val="{5AAD33AA-2019-4952-BB2D-7ADB5EF2C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BC6ABF"/>
    <w:pPr>
      <w:widowControl w:val="0"/>
    </w:pPr>
  </w:style>
  <w:style w:type="paragraph" w:styleId="1">
    <w:name w:val="heading 1"/>
    <w:next w:val="a0"/>
    <w:link w:val="10"/>
    <w:uiPriority w:val="9"/>
    <w:qFormat/>
    <w:rsid w:val="00C0106A"/>
    <w:pPr>
      <w:keepNext/>
      <w:spacing w:before="120" w:after="120"/>
      <w:jc w:val="center"/>
      <w:outlineLvl w:val="0"/>
    </w:pPr>
    <w:rPr>
      <w:rFonts w:asciiTheme="majorHAnsi" w:eastAsiaTheme="majorEastAsia" w:hAnsiTheme="majorHAnsi" w:cstheme="majorBidi"/>
      <w:b/>
      <w:bCs/>
      <w:kern w:val="52"/>
      <w:sz w:val="34"/>
      <w:szCs w:val="52"/>
    </w:rPr>
  </w:style>
  <w:style w:type="paragraph" w:styleId="2">
    <w:name w:val="heading 2"/>
    <w:next w:val="a0"/>
    <w:link w:val="20"/>
    <w:uiPriority w:val="9"/>
    <w:unhideWhenUsed/>
    <w:qFormat/>
    <w:rsid w:val="002D08B1"/>
    <w:pPr>
      <w:keepNext/>
      <w:snapToGrid w:val="0"/>
      <w:spacing w:beforeLines="70" w:before="70" w:afterLines="50" w:after="50"/>
      <w:outlineLvl w:val="1"/>
    </w:pPr>
    <w:rPr>
      <w:rFonts w:ascii="Times New Roman" w:eastAsia="標楷體" w:hAnsi="Times New Roman" w:cstheme="majorBidi"/>
      <w:b/>
      <w:bCs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link w:val="a5"/>
    <w:uiPriority w:val="1"/>
    <w:qFormat/>
    <w:rsid w:val="005A75B0"/>
    <w:rPr>
      <w:kern w:val="0"/>
      <w:sz w:val="22"/>
    </w:rPr>
  </w:style>
  <w:style w:type="character" w:customStyle="1" w:styleId="a5">
    <w:name w:val="無間距 字元"/>
    <w:basedOn w:val="a1"/>
    <w:link w:val="a4"/>
    <w:uiPriority w:val="1"/>
    <w:rsid w:val="005A75B0"/>
    <w:rPr>
      <w:kern w:val="0"/>
      <w:sz w:val="22"/>
    </w:rPr>
  </w:style>
  <w:style w:type="table" w:styleId="a6">
    <w:name w:val="Table Grid"/>
    <w:basedOn w:val="a2"/>
    <w:uiPriority w:val="39"/>
    <w:rsid w:val="005A75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標題 1 字元"/>
    <w:basedOn w:val="a1"/>
    <w:link w:val="1"/>
    <w:uiPriority w:val="9"/>
    <w:rsid w:val="00C0106A"/>
    <w:rPr>
      <w:rFonts w:asciiTheme="majorHAnsi" w:eastAsiaTheme="majorEastAsia" w:hAnsiTheme="majorHAnsi" w:cstheme="majorBidi"/>
      <w:b/>
      <w:bCs/>
      <w:kern w:val="52"/>
      <w:sz w:val="34"/>
      <w:szCs w:val="52"/>
    </w:rPr>
  </w:style>
  <w:style w:type="paragraph" w:styleId="a7">
    <w:name w:val="TOC Heading"/>
    <w:basedOn w:val="1"/>
    <w:next w:val="a0"/>
    <w:uiPriority w:val="39"/>
    <w:unhideWhenUsed/>
    <w:qFormat/>
    <w:rsid w:val="005A75B0"/>
    <w:pPr>
      <w:keepLines/>
      <w:spacing w:before="240" w:after="0" w:line="259" w:lineRule="auto"/>
      <w:outlineLvl w:val="9"/>
    </w:pPr>
    <w:rPr>
      <w:b w:val="0"/>
      <w:bCs w:val="0"/>
      <w:kern w:val="0"/>
      <w:szCs w:val="32"/>
    </w:rPr>
  </w:style>
  <w:style w:type="paragraph" w:styleId="11">
    <w:name w:val="toc 1"/>
    <w:basedOn w:val="a0"/>
    <w:next w:val="a0"/>
    <w:autoRedefine/>
    <w:uiPriority w:val="39"/>
    <w:unhideWhenUsed/>
    <w:rsid w:val="004136B6"/>
    <w:pPr>
      <w:tabs>
        <w:tab w:val="left" w:pos="284"/>
        <w:tab w:val="left" w:pos="1134"/>
        <w:tab w:val="right" w:leader="dot" w:pos="8647"/>
      </w:tabs>
      <w:ind w:leftChars="118" w:left="283" w:rightChars="82" w:right="197"/>
      <w:jc w:val="both"/>
    </w:pPr>
  </w:style>
  <w:style w:type="character" w:styleId="a8">
    <w:name w:val="Hyperlink"/>
    <w:basedOn w:val="a1"/>
    <w:uiPriority w:val="99"/>
    <w:unhideWhenUsed/>
    <w:rsid w:val="005A75B0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A70FC2"/>
    <w:pPr>
      <w:tabs>
        <w:tab w:val="right" w:leader="dot" w:pos="8647"/>
      </w:tabs>
      <w:spacing w:beforeLines="10" w:before="36" w:afterLines="10" w:after="36"/>
      <w:ind w:leftChars="295" w:left="708" w:firstLine="1"/>
      <w:jc w:val="both"/>
    </w:pPr>
  </w:style>
  <w:style w:type="character" w:customStyle="1" w:styleId="20">
    <w:name w:val="標題 2 字元"/>
    <w:basedOn w:val="a1"/>
    <w:link w:val="2"/>
    <w:uiPriority w:val="9"/>
    <w:rsid w:val="002D08B1"/>
    <w:rPr>
      <w:rFonts w:ascii="Times New Roman" w:eastAsia="標楷體" w:hAnsi="Times New Roman" w:cstheme="majorBidi"/>
      <w:b/>
      <w:bCs/>
      <w:szCs w:val="48"/>
    </w:rPr>
  </w:style>
  <w:style w:type="paragraph" w:styleId="a9">
    <w:name w:val="header"/>
    <w:basedOn w:val="a0"/>
    <w:link w:val="aa"/>
    <w:uiPriority w:val="99"/>
    <w:unhideWhenUsed/>
    <w:rsid w:val="00252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1"/>
    <w:link w:val="a9"/>
    <w:uiPriority w:val="99"/>
    <w:rsid w:val="002525DF"/>
    <w:rPr>
      <w:sz w:val="20"/>
      <w:szCs w:val="20"/>
    </w:rPr>
  </w:style>
  <w:style w:type="paragraph" w:styleId="ab">
    <w:name w:val="footer"/>
    <w:basedOn w:val="a0"/>
    <w:link w:val="ac"/>
    <w:uiPriority w:val="99"/>
    <w:unhideWhenUsed/>
    <w:rsid w:val="00252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1"/>
    <w:link w:val="ab"/>
    <w:uiPriority w:val="99"/>
    <w:rsid w:val="002525DF"/>
    <w:rPr>
      <w:sz w:val="20"/>
      <w:szCs w:val="20"/>
    </w:rPr>
  </w:style>
  <w:style w:type="paragraph" w:styleId="ad">
    <w:name w:val="Balloon Text"/>
    <w:basedOn w:val="a0"/>
    <w:link w:val="ae"/>
    <w:uiPriority w:val="99"/>
    <w:semiHidden/>
    <w:unhideWhenUsed/>
    <w:rsid w:val="00BE08E6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1"/>
    <w:link w:val="ad"/>
    <w:uiPriority w:val="99"/>
    <w:semiHidden/>
    <w:rsid w:val="00BE08E6"/>
    <w:rPr>
      <w:rFonts w:asciiTheme="majorHAnsi" w:eastAsiaTheme="majorEastAsia" w:hAnsiTheme="majorHAnsi" w:cstheme="majorBidi"/>
      <w:sz w:val="18"/>
      <w:szCs w:val="18"/>
    </w:rPr>
  </w:style>
  <w:style w:type="paragraph" w:styleId="af">
    <w:name w:val="caption"/>
    <w:basedOn w:val="a0"/>
    <w:next w:val="a0"/>
    <w:uiPriority w:val="35"/>
    <w:unhideWhenUsed/>
    <w:qFormat/>
    <w:rsid w:val="00D44BE0"/>
    <w:rPr>
      <w:sz w:val="20"/>
      <w:szCs w:val="20"/>
    </w:rPr>
  </w:style>
  <w:style w:type="paragraph" w:styleId="af0">
    <w:name w:val="List Paragraph"/>
    <w:basedOn w:val="a0"/>
    <w:link w:val="af1"/>
    <w:uiPriority w:val="34"/>
    <w:qFormat/>
    <w:rsid w:val="00F24E51"/>
    <w:pPr>
      <w:ind w:leftChars="200" w:left="480"/>
    </w:pPr>
  </w:style>
  <w:style w:type="paragraph" w:styleId="a">
    <w:name w:val="List Bullet"/>
    <w:basedOn w:val="a0"/>
    <w:uiPriority w:val="99"/>
    <w:unhideWhenUsed/>
    <w:rsid w:val="0044113B"/>
    <w:pPr>
      <w:numPr>
        <w:numId w:val="7"/>
      </w:numPr>
      <w:contextualSpacing/>
    </w:pPr>
  </w:style>
  <w:style w:type="paragraph" w:customStyle="1" w:styleId="0">
    <w:name w:val="0內文置中"/>
    <w:basedOn w:val="a0"/>
    <w:rsid w:val="00092332"/>
    <w:pPr>
      <w:kinsoku w:val="0"/>
      <w:wordWrap w:val="0"/>
      <w:overflowPunct w:val="0"/>
      <w:adjustRightInd w:val="0"/>
      <w:spacing w:line="320" w:lineRule="atLeast"/>
      <w:jc w:val="center"/>
      <w:textAlignment w:val="baseline"/>
    </w:pPr>
    <w:rPr>
      <w:rFonts w:ascii="Times New Roman" w:eastAsia="華康楷書體W5" w:hAnsi="Times New Roman" w:cs="Times New Roman"/>
      <w:kern w:val="0"/>
      <w:szCs w:val="20"/>
    </w:rPr>
  </w:style>
  <w:style w:type="paragraph" w:customStyle="1" w:styleId="5">
    <w:name w:val="5說明標題"/>
    <w:rsid w:val="00092332"/>
    <w:pPr>
      <w:spacing w:line="200" w:lineRule="exact"/>
      <w:jc w:val="center"/>
    </w:pPr>
    <w:rPr>
      <w:rFonts w:ascii="Times New Roman" w:eastAsia="華康楷書體W5" w:hAnsi="Times New Roman" w:cs="Times New Roman"/>
      <w:noProof/>
      <w:spacing w:val="-8"/>
      <w:kern w:val="0"/>
      <w:sz w:val="20"/>
      <w:szCs w:val="20"/>
    </w:rPr>
  </w:style>
  <w:style w:type="paragraph" w:customStyle="1" w:styleId="002">
    <w:name w:val="0文左縮0.2"/>
    <w:basedOn w:val="a0"/>
    <w:rsid w:val="00092332"/>
    <w:pPr>
      <w:kinsoku w:val="0"/>
      <w:wordWrap w:val="0"/>
      <w:overflowPunct w:val="0"/>
      <w:adjustRightInd w:val="0"/>
      <w:spacing w:line="320" w:lineRule="atLeast"/>
      <w:ind w:left="113" w:right="113"/>
      <w:textAlignment w:val="baseline"/>
    </w:pPr>
    <w:rPr>
      <w:rFonts w:ascii="Times New Roman" w:eastAsia="華康楷書體W5" w:hAnsi="Times New Roman" w:cs="Times New Roman"/>
      <w:kern w:val="0"/>
      <w:szCs w:val="20"/>
    </w:rPr>
  </w:style>
  <w:style w:type="paragraph" w:styleId="3">
    <w:name w:val="toc 3"/>
    <w:basedOn w:val="a0"/>
    <w:next w:val="a0"/>
    <w:autoRedefine/>
    <w:uiPriority w:val="39"/>
    <w:unhideWhenUsed/>
    <w:rsid w:val="0028661C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paragraph" w:customStyle="1" w:styleId="MTDisplayEquation">
    <w:name w:val="MTDisplayEquation"/>
    <w:basedOn w:val="af0"/>
    <w:link w:val="MTDisplayEquation0"/>
    <w:rsid w:val="00942A07"/>
    <w:pPr>
      <w:snapToGrid w:val="0"/>
      <w:ind w:leftChars="0" w:left="0"/>
      <w:jc w:val="both"/>
    </w:pPr>
  </w:style>
  <w:style w:type="character" w:customStyle="1" w:styleId="af1">
    <w:name w:val="清單段落 字元"/>
    <w:basedOn w:val="a1"/>
    <w:link w:val="af0"/>
    <w:uiPriority w:val="34"/>
    <w:rsid w:val="00942A07"/>
  </w:style>
  <w:style w:type="character" w:customStyle="1" w:styleId="MTDisplayEquation0">
    <w:name w:val="MTDisplayEquation 字元"/>
    <w:basedOn w:val="af1"/>
    <w:link w:val="MTDisplayEquation"/>
    <w:rsid w:val="00942A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4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8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6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4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85.bin"/><Relationship Id="rId170" Type="http://schemas.openxmlformats.org/officeDocument/2006/relationships/image" Target="media/image68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0.bin"/><Relationship Id="rId226" Type="http://schemas.openxmlformats.org/officeDocument/2006/relationships/image" Target="media/image94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5.bin"/><Relationship Id="rId11" Type="http://schemas.openxmlformats.org/officeDocument/2006/relationships/footer" Target="footer2.xml"/><Relationship Id="rId32" Type="http://schemas.openxmlformats.org/officeDocument/2006/relationships/image" Target="media/image11.wmf"/><Relationship Id="rId53" Type="http://schemas.openxmlformats.org/officeDocument/2006/relationships/image" Target="media/image20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0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63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5.bin"/><Relationship Id="rId258" Type="http://schemas.openxmlformats.org/officeDocument/2006/relationships/image" Target="media/image115.emf"/><Relationship Id="rId22" Type="http://schemas.openxmlformats.org/officeDocument/2006/relationships/image" Target="media/image6.wmf"/><Relationship Id="rId43" Type="http://schemas.openxmlformats.org/officeDocument/2006/relationships/image" Target="media/image15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45.wmf"/><Relationship Id="rId139" Type="http://schemas.openxmlformats.org/officeDocument/2006/relationships/image" Target="media/image54.wmf"/><Relationship Id="rId85" Type="http://schemas.openxmlformats.org/officeDocument/2006/relationships/image" Target="media/image36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91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7.emf"/><Relationship Id="rId12" Type="http://schemas.openxmlformats.org/officeDocument/2006/relationships/header" Target="header3.xml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4.wmf"/><Relationship Id="rId217" Type="http://schemas.openxmlformats.org/officeDocument/2006/relationships/image" Target="media/image89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6.e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7.bin"/><Relationship Id="rId65" Type="http://schemas.openxmlformats.org/officeDocument/2006/relationships/image" Target="media/image26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image" Target="media/image69.wmf"/><Relationship Id="rId193" Type="http://schemas.openxmlformats.org/officeDocument/2006/relationships/oleObject" Target="embeddings/oleObject102.bin"/><Relationship Id="rId207" Type="http://schemas.openxmlformats.org/officeDocument/2006/relationships/image" Target="media/image84.wmf"/><Relationship Id="rId228" Type="http://schemas.openxmlformats.org/officeDocument/2006/relationships/image" Target="media/image95.wmf"/><Relationship Id="rId249" Type="http://schemas.openxmlformats.org/officeDocument/2006/relationships/image" Target="media/image108.emf"/><Relationship Id="rId13" Type="http://schemas.openxmlformats.org/officeDocument/2006/relationships/footer" Target="footer3.xml"/><Relationship Id="rId109" Type="http://schemas.openxmlformats.org/officeDocument/2006/relationships/oleObject" Target="embeddings/oleObject57.bin"/><Relationship Id="rId260" Type="http://schemas.openxmlformats.org/officeDocument/2006/relationships/footer" Target="footer4.xml"/><Relationship Id="rId34" Type="http://schemas.openxmlformats.org/officeDocument/2006/relationships/image" Target="media/image12.wmf"/><Relationship Id="rId55" Type="http://schemas.openxmlformats.org/officeDocument/2006/relationships/image" Target="media/image21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6.wmf"/><Relationship Id="rId141" Type="http://schemas.openxmlformats.org/officeDocument/2006/relationships/image" Target="media/image55.wmf"/><Relationship Id="rId7" Type="http://schemas.openxmlformats.org/officeDocument/2006/relationships/endnotes" Target="endnotes.xml"/><Relationship Id="rId162" Type="http://schemas.openxmlformats.org/officeDocument/2006/relationships/image" Target="media/image64.wmf"/><Relationship Id="rId183" Type="http://schemas.openxmlformats.org/officeDocument/2006/relationships/oleObject" Target="embeddings/oleObject97.bin"/><Relationship Id="rId218" Type="http://schemas.openxmlformats.org/officeDocument/2006/relationships/image" Target="media/image90.wmf"/><Relationship Id="rId239" Type="http://schemas.openxmlformats.org/officeDocument/2006/relationships/image" Target="media/image101.emf"/><Relationship Id="rId250" Type="http://schemas.openxmlformats.org/officeDocument/2006/relationships/image" Target="media/image109.emf"/><Relationship Id="rId24" Type="http://schemas.openxmlformats.org/officeDocument/2006/relationships/image" Target="media/image7.wmf"/><Relationship Id="rId45" Type="http://schemas.openxmlformats.org/officeDocument/2006/relationships/image" Target="media/image16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41.wmf"/><Relationship Id="rId131" Type="http://schemas.openxmlformats.org/officeDocument/2006/relationships/oleObject" Target="embeddings/oleObject69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92.bin"/><Relationship Id="rId194" Type="http://schemas.openxmlformats.org/officeDocument/2006/relationships/image" Target="media/image80.wmf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2.wmf"/><Relationship Id="rId261" Type="http://schemas.openxmlformats.org/officeDocument/2006/relationships/fontTable" Target="fontTable.xml"/><Relationship Id="rId14" Type="http://schemas.openxmlformats.org/officeDocument/2006/relationships/image" Target="media/image2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8" Type="http://schemas.openxmlformats.org/officeDocument/2006/relationships/header" Target="header1.xml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75.wmf"/><Relationship Id="rId219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51" Type="http://schemas.openxmlformats.org/officeDocument/2006/relationships/image" Target="media/image110.wmf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7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0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85.wmf"/><Relationship Id="rId220" Type="http://schemas.openxmlformats.org/officeDocument/2006/relationships/image" Target="media/image91.emf"/><Relationship Id="rId241" Type="http://schemas.openxmlformats.org/officeDocument/2006/relationships/oleObject" Target="embeddings/oleObject127.bin"/><Relationship Id="rId15" Type="http://schemas.openxmlformats.org/officeDocument/2006/relationships/oleObject" Target="embeddings/oleObject1.bin"/><Relationship Id="rId36" Type="http://schemas.openxmlformats.org/officeDocument/2006/relationships/image" Target="media/image13.wmf"/><Relationship Id="rId57" Type="http://schemas.openxmlformats.org/officeDocument/2006/relationships/image" Target="media/image22.wmf"/><Relationship Id="rId262" Type="http://schemas.openxmlformats.org/officeDocument/2006/relationships/theme" Target="theme/theme1.xml"/><Relationship Id="rId78" Type="http://schemas.openxmlformats.org/officeDocument/2006/relationships/oleObject" Target="embeddings/oleObject34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image" Target="media/image47.wmf"/><Relationship Id="rId143" Type="http://schemas.openxmlformats.org/officeDocument/2006/relationships/oleObject" Target="embeddings/oleObject76.bin"/><Relationship Id="rId164" Type="http://schemas.openxmlformats.org/officeDocument/2006/relationships/image" Target="media/image65.wmf"/><Relationship Id="rId185" Type="http://schemas.openxmlformats.org/officeDocument/2006/relationships/oleObject" Target="embeddings/oleObject98.bin"/><Relationship Id="rId9" Type="http://schemas.openxmlformats.org/officeDocument/2006/relationships/footer" Target="footer1.xml"/><Relationship Id="rId210" Type="http://schemas.openxmlformats.org/officeDocument/2006/relationships/oleObject" Target="embeddings/oleObject113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0.bin"/><Relationship Id="rId47" Type="http://schemas.openxmlformats.org/officeDocument/2006/relationships/image" Target="media/image17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42.wmf"/><Relationship Id="rId133" Type="http://schemas.openxmlformats.org/officeDocument/2006/relationships/image" Target="media/image51.wmf"/><Relationship Id="rId154" Type="http://schemas.openxmlformats.org/officeDocument/2006/relationships/image" Target="media/image60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4.bin"/><Relationship Id="rId200" Type="http://schemas.openxmlformats.org/officeDocument/2006/relationships/image" Target="media/image81.wmf"/><Relationship Id="rId16" Type="http://schemas.openxmlformats.org/officeDocument/2006/relationships/image" Target="media/image3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3.em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76.wmf"/><Relationship Id="rId211" Type="http://schemas.openxmlformats.org/officeDocument/2006/relationships/image" Target="media/image86.wmf"/><Relationship Id="rId232" Type="http://schemas.openxmlformats.org/officeDocument/2006/relationships/image" Target="media/image97.emf"/><Relationship Id="rId253" Type="http://schemas.openxmlformats.org/officeDocument/2006/relationships/image" Target="media/image111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9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92.emf"/><Relationship Id="rId243" Type="http://schemas.openxmlformats.org/officeDocument/2006/relationships/image" Target="media/image104.wmf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3.wmf"/><Relationship Id="rId103" Type="http://schemas.openxmlformats.org/officeDocument/2006/relationships/image" Target="media/image39.wmf"/><Relationship Id="rId124" Type="http://schemas.openxmlformats.org/officeDocument/2006/relationships/image" Target="media/image48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66.wmf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8.emf"/><Relationship Id="rId254" Type="http://schemas.openxmlformats.org/officeDocument/2006/relationships/oleObject" Target="embeddings/oleObject131.bin"/><Relationship Id="rId28" Type="http://schemas.openxmlformats.org/officeDocument/2006/relationships/image" Target="media/image9.wmf"/><Relationship Id="rId49" Type="http://schemas.openxmlformats.org/officeDocument/2006/relationships/image" Target="media/image18.wmf"/><Relationship Id="rId114" Type="http://schemas.openxmlformats.org/officeDocument/2006/relationships/image" Target="media/image43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4.wmf"/><Relationship Id="rId135" Type="http://schemas.openxmlformats.org/officeDocument/2006/relationships/image" Target="media/image52.wmf"/><Relationship Id="rId156" Type="http://schemas.openxmlformats.org/officeDocument/2006/relationships/image" Target="media/image61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6.bin"/><Relationship Id="rId202" Type="http://schemas.openxmlformats.org/officeDocument/2006/relationships/image" Target="media/image82.wmf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28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77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87.wmf"/><Relationship Id="rId234" Type="http://schemas.openxmlformats.org/officeDocument/2006/relationships/image" Target="media/image99.e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12.e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2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oleObject" Target="embeddings/oleObject3.bin"/><Relationship Id="rId224" Type="http://schemas.openxmlformats.org/officeDocument/2006/relationships/image" Target="media/image93.wmf"/><Relationship Id="rId245" Type="http://schemas.openxmlformats.org/officeDocument/2006/relationships/image" Target="media/image105.emf"/><Relationship Id="rId30" Type="http://schemas.openxmlformats.org/officeDocument/2006/relationships/image" Target="media/image10.wmf"/><Relationship Id="rId105" Type="http://schemas.openxmlformats.org/officeDocument/2006/relationships/image" Target="media/image40.wmf"/><Relationship Id="rId126" Type="http://schemas.openxmlformats.org/officeDocument/2006/relationships/image" Target="media/image49.wmf"/><Relationship Id="rId147" Type="http://schemas.openxmlformats.org/officeDocument/2006/relationships/oleObject" Target="embeddings/oleObject79.bin"/><Relationship Id="rId168" Type="http://schemas.openxmlformats.org/officeDocument/2006/relationships/image" Target="media/image67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3.emf"/><Relationship Id="rId116" Type="http://schemas.openxmlformats.org/officeDocument/2006/relationships/image" Target="media/image44.wmf"/><Relationship Id="rId137" Type="http://schemas.openxmlformats.org/officeDocument/2006/relationships/image" Target="media/image53.wmf"/><Relationship Id="rId158" Type="http://schemas.openxmlformats.org/officeDocument/2006/relationships/image" Target="media/image62.wmf"/><Relationship Id="rId20" Type="http://schemas.openxmlformats.org/officeDocument/2006/relationships/image" Target="media/image5.wmf"/><Relationship Id="rId41" Type="http://schemas.openxmlformats.org/officeDocument/2006/relationships/image" Target="media/image14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5.bin"/><Relationship Id="rId190" Type="http://schemas.openxmlformats.org/officeDocument/2006/relationships/image" Target="media/image78.wmf"/><Relationship Id="rId204" Type="http://schemas.openxmlformats.org/officeDocument/2006/relationships/image" Target="media/image83.wmf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6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header" Target="header2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57.wmf"/><Relationship Id="rId169" Type="http://schemas.openxmlformats.org/officeDocument/2006/relationships/oleObject" Target="embeddings/oleObject90.bin"/><Relationship Id="rId4" Type="http://schemas.openxmlformats.org/officeDocument/2006/relationships/settings" Target="settings.xml"/><Relationship Id="rId180" Type="http://schemas.openxmlformats.org/officeDocument/2006/relationships/image" Target="media/image73.wmf"/><Relationship Id="rId215" Type="http://schemas.openxmlformats.org/officeDocument/2006/relationships/image" Target="media/image88.wmf"/><Relationship Id="rId236" Type="http://schemas.openxmlformats.org/officeDocument/2006/relationships/image" Target="media/image100.wmf"/><Relationship Id="rId257" Type="http://schemas.openxmlformats.org/officeDocument/2006/relationships/image" Target="media/image114.e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irst of all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1CD199-B174-4A11-98CB-8FFE593E87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22</TotalTime>
  <Pages>17</Pages>
  <Words>2222</Words>
  <Characters>12671</Characters>
  <Application>Microsoft Office Word</Application>
  <DocSecurity>0</DocSecurity>
  <Lines>105</Lines>
  <Paragraphs>29</Paragraphs>
  <ScaleCrop>false</ScaleCrop>
  <Company>SYNNEX</Company>
  <LinksUpToDate>false</LinksUpToDate>
  <CharactersWithSpaces>148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蔡旻哲</cp:lastModifiedBy>
  <cp:revision>230</cp:revision>
  <cp:lastPrinted>2020-11-06T17:29:00Z</cp:lastPrinted>
  <dcterms:created xsi:type="dcterms:W3CDTF">2017-01-13T07:28:00Z</dcterms:created>
  <dcterms:modified xsi:type="dcterms:W3CDTF">2021-01-06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